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页眉占位符 1996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3" name="日期占位符 1996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fld id="{BB962C8B-B14F-4D97-AF65-F5344CB8AC3E}" type="datetimeFigureOut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0/1/13</a:t>
            </a:fld>
            <a:endParaRPr lang="zh-CN" altLang="en-US" sz="1200" strike="noStrike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1996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1996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0"/>
            <a:r>
              <a:rPr lang="zh-CN" altLang="en-US" dirty="0"/>
              <a:t>第二级</a:t>
            </a:r>
          </a:p>
          <a:p>
            <a:pPr lvl="2" indent="0"/>
            <a:r>
              <a:rPr lang="zh-CN" altLang="en-US" dirty="0"/>
              <a:t>第三级</a:t>
            </a:r>
          </a:p>
          <a:p>
            <a:pPr lvl="3" indent="0"/>
            <a:r>
              <a:rPr lang="zh-CN" altLang="en-US" dirty="0"/>
              <a:t>第四级</a:t>
            </a:r>
          </a:p>
          <a:p>
            <a:pPr lvl="4" indent="0"/>
            <a:r>
              <a:rPr lang="zh-CN" altLang="en-US" dirty="0"/>
              <a:t>第五级</a:t>
            </a:r>
          </a:p>
        </p:txBody>
      </p:sp>
      <p:sp>
        <p:nvSpPr>
          <p:cNvPr id="199686" name="页脚占位符 1996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7" name="灯片编号占位符 1996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98260990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430588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14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microsoft.com/office/2007/relationships/hdphoto" Target="../media/hdphoto1.wdp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hyperlink" Target="&#8220;&#19979;&#8221;&#22312;&#21738;&#20799;.swf" TargetMode="External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&#37325;&#21147;&#26041;&#21521;&#30340;&#24212;&#29992;&#65288;&#20108;&#65289;.swf" TargetMode="External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hyperlink" Target="&#27700;&#24179;&#20202;.swf" TargetMode="Externa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hyperlink" Target="&#30830;&#23450;&#19981;&#35268;&#21017;&#24418;&#29366;&#29289;&#20307;&#37325;&#24515;&#26041;&#27861;.swf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hyperlink" Target="&#37325;&#24515;&#19982;&#31283;&#23450;&#31243;&#24230;.wmv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&#19981;&#20498;&#32705;&#19981;&#20498;&#21407;&#29702;.swf" TargetMode="External"/><Relationship Id="rId4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79" y="857250"/>
            <a:ext cx="9249701" cy="5138723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899592" y="980728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七章  力</a:t>
            </a:r>
            <a:b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 重力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932849" y="1687760"/>
            <a:ext cx="7704897" cy="3525431"/>
          </a:xfrm>
          <a:prstGeom prst="roundRect">
            <a:avLst/>
          </a:prstGeom>
          <a:solidFill>
            <a:srgbClr val="006600"/>
          </a:solidFill>
          <a:ln>
            <a:solidFill>
              <a:srgbClr val="996633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02" y="2406597"/>
            <a:ext cx="1273969" cy="1763078"/>
          </a:xfrm>
          <a:prstGeom prst="rect">
            <a:avLst/>
          </a:prstGeom>
        </p:spPr>
      </p:pic>
      <p:sp>
        <p:nvSpPr>
          <p:cNvPr id="2" name="Text Box 8"/>
          <p:cNvSpPr txBox="1"/>
          <p:nvPr/>
        </p:nvSpPr>
        <p:spPr>
          <a:xfrm>
            <a:off x="1078706" y="3754252"/>
            <a:ext cx="755904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9.8 N/kg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它表示</a:t>
            </a:r>
            <a:r>
              <a:rPr lang="zh-CN" altLang="en-US" sz="2400" b="1" u="sng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为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kg</a:t>
            </a:r>
            <a:r>
              <a:rPr lang="zh-CN" altLang="en-US" sz="2400" b="1" u="sng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物体所受到的重力是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.8 N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为计算方便在粗略计算时可取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10 N/kg</a:t>
            </a:r>
            <a:r>
              <a:rPr lang="zh-CN" alt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" name="Rectangle 9"/>
          <p:cNvSpPr/>
          <p:nvPr/>
        </p:nvSpPr>
        <p:spPr>
          <a:xfrm>
            <a:off x="1253967" y="2008017"/>
            <a:ext cx="5992416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charset="-122"/>
              </a:rPr>
              <a:t>1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．物体所受的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重力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与物体的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质量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成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正比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。</a:t>
            </a:r>
          </a:p>
        </p:txBody>
      </p:sp>
      <p:graphicFrame>
        <p:nvGraphicFramePr>
          <p:cNvPr id="25" name="对象 24"/>
          <p:cNvGraphicFramePr/>
          <p:nvPr/>
        </p:nvGraphicFramePr>
        <p:xfrm>
          <a:off x="1744910" y="2694728"/>
          <a:ext cx="1192693" cy="93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6764000" imgH="14630400" progId="Equation.DSMT4">
                  <p:embed/>
                </p:oleObj>
              </mc:Choice>
              <mc:Fallback>
                <p:oleObj name="Equation" r:id="rId4" imgW="16764000" imgH="14630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4910" y="2694728"/>
                        <a:ext cx="1192693" cy="9306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"/>
          <p:cNvSpPr txBox="1"/>
          <p:nvPr/>
        </p:nvSpPr>
        <p:spPr>
          <a:xfrm>
            <a:off x="1184910" y="2927006"/>
            <a:ext cx="6413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</a:p>
        </p:txBody>
      </p:sp>
      <p:sp>
        <p:nvSpPr>
          <p:cNvPr id="28" name="Text Box 8"/>
          <p:cNvSpPr txBox="1"/>
          <p:nvPr/>
        </p:nvSpPr>
        <p:spPr>
          <a:xfrm>
            <a:off x="3049667" y="2927006"/>
            <a:ext cx="5715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565621" y="2903828"/>
            <a:ext cx="1219676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</a:p>
        </p:txBody>
      </p:sp>
      <p:grpSp>
        <p:nvGrpSpPr>
          <p:cNvPr id="26630" name="组合 26629"/>
          <p:cNvGrpSpPr/>
          <p:nvPr/>
        </p:nvGrpSpPr>
        <p:grpSpPr>
          <a:xfrm>
            <a:off x="4937284" y="2694728"/>
            <a:ext cx="1197469" cy="1082278"/>
            <a:chOff x="0" y="0"/>
            <a:chExt cx="1003" cy="909"/>
          </a:xfrm>
        </p:grpSpPr>
        <p:sp>
          <p:nvSpPr>
            <p:cNvPr id="26631" name="文本框 26630"/>
            <p:cNvSpPr txBox="1"/>
            <p:nvPr/>
          </p:nvSpPr>
          <p:spPr>
            <a:xfrm>
              <a:off x="0" y="0"/>
              <a:ext cx="100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/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——</a:t>
              </a:r>
            </a:p>
          </p:txBody>
        </p:sp>
        <p:sp>
          <p:nvSpPr>
            <p:cNvPr id="26632" name="文本框 26631"/>
            <p:cNvSpPr txBox="1"/>
            <p:nvPr/>
          </p:nvSpPr>
          <p:spPr>
            <a:xfrm>
              <a:off x="0" y="522"/>
              <a:ext cx="100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/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——</a:t>
              </a:r>
            </a:p>
          </p:txBody>
        </p:sp>
      </p:grpSp>
      <p:sp>
        <p:nvSpPr>
          <p:cNvPr id="26633" name="矩形 26632"/>
          <p:cNvSpPr/>
          <p:nvPr/>
        </p:nvSpPr>
        <p:spPr>
          <a:xfrm>
            <a:off x="5908834" y="2687452"/>
            <a:ext cx="27722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牛顿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6634" name="矩形 26633"/>
          <p:cNvSpPr/>
          <p:nvPr/>
        </p:nvSpPr>
        <p:spPr>
          <a:xfrm>
            <a:off x="5908834" y="3316102"/>
            <a:ext cx="27722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千克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g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ldLvl="0"/>
      <p:bldP spid="27" grpId="0"/>
      <p:bldP spid="28" grpId="0"/>
      <p:bldP spid="29" grpId="0"/>
      <p:bldP spid="26633" grpId="0"/>
      <p:bldP spid="266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4"/>
          <p:cNvSpPr txBox="1"/>
          <p:nvPr/>
        </p:nvSpPr>
        <p:spPr>
          <a:xfrm>
            <a:off x="669681" y="1460453"/>
            <a:ext cx="8059523" cy="875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辆汽车的质量是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这辆汽车受到的重力是多少？（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 N/kg</a:t>
            </a:r>
            <a:r>
              <a:rPr lang="zh-CN" altLang="en-US" sz="27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" name="Text Box 5"/>
          <p:cNvSpPr txBox="1"/>
          <p:nvPr/>
        </p:nvSpPr>
        <p:spPr>
          <a:xfrm>
            <a:off x="1245156" y="2470997"/>
            <a:ext cx="1188244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已知：</a:t>
            </a:r>
          </a:p>
        </p:txBody>
      </p:sp>
      <p:sp>
        <p:nvSpPr>
          <p:cNvPr id="9" name="Text Box 6"/>
          <p:cNvSpPr txBox="1"/>
          <p:nvPr/>
        </p:nvSpPr>
        <p:spPr>
          <a:xfrm>
            <a:off x="2302431" y="2470997"/>
            <a:ext cx="23526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3t=3 000kg</a:t>
            </a:r>
          </a:p>
        </p:txBody>
      </p:sp>
      <p:sp>
        <p:nvSpPr>
          <p:cNvPr id="10" name="Text Box 7"/>
          <p:cNvSpPr txBox="1"/>
          <p:nvPr/>
        </p:nvSpPr>
        <p:spPr>
          <a:xfrm>
            <a:off x="4675346" y="2470997"/>
            <a:ext cx="156567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10 N/kg</a:t>
            </a:r>
          </a:p>
        </p:txBody>
      </p:sp>
      <p:sp>
        <p:nvSpPr>
          <p:cNvPr id="11" name="Text Box 8"/>
          <p:cNvSpPr txBox="1"/>
          <p:nvPr/>
        </p:nvSpPr>
        <p:spPr>
          <a:xfrm>
            <a:off x="1245156" y="2888906"/>
            <a:ext cx="81081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：</a:t>
            </a:r>
          </a:p>
        </p:txBody>
      </p:sp>
      <p:sp>
        <p:nvSpPr>
          <p:cNvPr id="12" name="Text Box 9"/>
          <p:cNvSpPr txBox="1"/>
          <p:nvPr/>
        </p:nvSpPr>
        <p:spPr>
          <a:xfrm>
            <a:off x="1954768" y="2923435"/>
            <a:ext cx="129659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</a:rPr>
              <a:t>G</a:t>
            </a:r>
          </a:p>
        </p:txBody>
      </p:sp>
      <p:sp>
        <p:nvSpPr>
          <p:cNvPr id="13" name="Text Box 10"/>
          <p:cNvSpPr txBox="1"/>
          <p:nvPr/>
        </p:nvSpPr>
        <p:spPr>
          <a:xfrm>
            <a:off x="1245156" y="3361585"/>
            <a:ext cx="75604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6" name="Text Box 11"/>
          <p:cNvSpPr txBox="1"/>
          <p:nvPr/>
        </p:nvSpPr>
        <p:spPr>
          <a:xfrm>
            <a:off x="1917642" y="3350194"/>
            <a:ext cx="30241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由重力计算公式得</a:t>
            </a:r>
          </a:p>
        </p:txBody>
      </p:sp>
      <p:sp>
        <p:nvSpPr>
          <p:cNvPr id="17" name="Text Box 12"/>
          <p:cNvSpPr txBox="1"/>
          <p:nvPr/>
        </p:nvSpPr>
        <p:spPr>
          <a:xfrm>
            <a:off x="2247662" y="3834262"/>
            <a:ext cx="23764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G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mg</a:t>
            </a:r>
          </a:p>
        </p:txBody>
      </p:sp>
      <p:sp>
        <p:nvSpPr>
          <p:cNvPr id="18" name="Text Box 13"/>
          <p:cNvSpPr txBox="1"/>
          <p:nvPr/>
        </p:nvSpPr>
        <p:spPr>
          <a:xfrm>
            <a:off x="2528650" y="4273603"/>
            <a:ext cx="30241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</a:rPr>
              <a:t>=3 000 kg×10 N/kg</a:t>
            </a:r>
          </a:p>
        </p:txBody>
      </p:sp>
      <p:sp>
        <p:nvSpPr>
          <p:cNvPr id="19" name="Text Box 14"/>
          <p:cNvSpPr txBox="1"/>
          <p:nvPr/>
        </p:nvSpPr>
        <p:spPr>
          <a:xfrm>
            <a:off x="2517934" y="4716516"/>
            <a:ext cx="1997869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30 000N</a:t>
            </a:r>
          </a:p>
        </p:txBody>
      </p:sp>
      <p:sp>
        <p:nvSpPr>
          <p:cNvPr id="20" name="Text Box 15"/>
          <p:cNvSpPr txBox="1"/>
          <p:nvPr/>
        </p:nvSpPr>
        <p:spPr>
          <a:xfrm>
            <a:off x="1447561" y="5195922"/>
            <a:ext cx="545425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答：质量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 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汽车重力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0 000 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8319" y="3119093"/>
            <a:ext cx="2936202" cy="198511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对象 24"/>
          <p:cNvGraphicFramePr/>
          <p:nvPr/>
        </p:nvGraphicFramePr>
        <p:xfrm>
          <a:off x="4156710" y="1491244"/>
          <a:ext cx="2591753" cy="287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r:id="rId3" imgW="3009900" imgH="3695700" progId="Paint.Picture">
                  <p:embed/>
                </p:oleObj>
              </mc:Choice>
              <mc:Fallback>
                <p:oleObj r:id="rId3" imgW="3009900" imgH="3695700" progId="Paint.Picture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>
                        <a:lum bright="-30000" contrast="48000"/>
                      </a:blip>
                      <a:stretch>
                        <a:fillRect/>
                      </a:stretch>
                    </p:blipFill>
                    <p:spPr>
                      <a:xfrm>
                        <a:off x="4156710" y="1491244"/>
                        <a:ext cx="2591753" cy="287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rId5" action="ppaction://hlinkfile"/>
          </p:cNvPr>
          <p:cNvGraphicFramePr/>
          <p:nvPr/>
        </p:nvGraphicFramePr>
        <p:xfrm>
          <a:off x="1651159" y="1440762"/>
          <a:ext cx="2087404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r:id="rId6" imgW="2419350" imgH="3562350" progId="Paint.Picture">
                  <p:embed/>
                </p:oleObj>
              </mc:Choice>
              <mc:Fallback>
                <p:oleObj r:id="rId6" imgW="2419350" imgH="3562350" progId="Paint.Picture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7">
                        <a:lum bright="-30000" contrast="48000"/>
                      </a:blip>
                      <a:stretch>
                        <a:fillRect/>
                      </a:stretch>
                    </p:blipFill>
                    <p:spPr>
                      <a:xfrm>
                        <a:off x="1651159" y="1440762"/>
                        <a:ext cx="2087404" cy="292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/>
          <p:nvPr/>
        </p:nvGraphicFramePr>
        <p:xfrm>
          <a:off x="3100388" y="2714731"/>
          <a:ext cx="638175" cy="1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r:id="rId8" imgW="850900" imgH="1430655" progId="Flash.Movie">
                  <p:embed/>
                </p:oleObj>
              </mc:Choice>
              <mc:Fallback>
                <p:oleObj r:id="rId8" imgW="850900" imgH="1430655" progId="Flash.Movi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>
                        <a:lum bright="-18000" contrast="12000"/>
                      </a:blip>
                      <a:stretch>
                        <a:fillRect/>
                      </a:stretch>
                    </p:blipFill>
                    <p:spPr>
                      <a:xfrm>
                        <a:off x="3100388" y="2714731"/>
                        <a:ext cx="638175" cy="10727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/>
          <p:nvPr/>
        </p:nvGraphicFramePr>
        <p:xfrm>
          <a:off x="6662738" y="2714731"/>
          <a:ext cx="638175" cy="1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r:id="rId10" imgW="850900" imgH="1430655" progId="Flash.Movie">
                  <p:embed/>
                </p:oleObj>
              </mc:Choice>
              <mc:Fallback>
                <p:oleObj r:id="rId10" imgW="850900" imgH="1430655" progId="Flash.Movi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>
                        <a:lum bright="-18000" contrast="18000"/>
                      </a:blip>
                      <a:stretch>
                        <a:fillRect/>
                      </a:stretch>
                    </p:blipFill>
                    <p:spPr>
                      <a:xfrm>
                        <a:off x="6662738" y="2714731"/>
                        <a:ext cx="638175" cy="10727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/>
          <p:nvPr/>
        </p:nvGraphicFramePr>
        <p:xfrm>
          <a:off x="1473994" y="3746764"/>
          <a:ext cx="7002780" cy="40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r:id="rId11" imgW="6984365" imgH="429895" progId="Flash.Movie">
                  <p:embed/>
                </p:oleObj>
              </mc:Choice>
              <mc:Fallback>
                <p:oleObj r:id="rId11" imgW="6984365" imgH="429895" progId="Flash.Movi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3994" y="3746764"/>
                        <a:ext cx="7002780" cy="4081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0"/>
          <p:cNvGraphicFramePr/>
          <p:nvPr/>
        </p:nvGraphicFramePr>
        <p:xfrm>
          <a:off x="3027998" y="2444697"/>
          <a:ext cx="164306" cy="161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r:id="rId13" imgW="184150" imgH="1591310" progId="Flash.Movie">
                  <p:embed/>
                </p:oleObj>
              </mc:Choice>
              <mc:Fallback>
                <p:oleObj r:id="rId13" imgW="184150" imgH="1591310" progId="Flash.Movi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7998" y="2444697"/>
                        <a:ext cx="164306" cy="16130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/>
          <p:nvPr/>
        </p:nvGraphicFramePr>
        <p:xfrm>
          <a:off x="6584156" y="2508991"/>
          <a:ext cx="164306" cy="154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r:id="rId15" imgW="184150" imgH="1591310" progId="Flash.Movie">
                  <p:embed/>
                </p:oleObj>
              </mc:Choice>
              <mc:Fallback>
                <p:oleObj r:id="rId15" imgW="184150" imgH="1591310" progId="Flash.Movi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4156" y="2508991"/>
                        <a:ext cx="164306" cy="15492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矩形 18448"/>
          <p:cNvSpPr/>
          <p:nvPr/>
        </p:nvSpPr>
        <p:spPr>
          <a:xfrm>
            <a:off x="386239" y="4501568"/>
            <a:ext cx="8619173" cy="142049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通过观察发现，无论铁架台是否倾斜，重物静止时悬线总是处于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向下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方向，即和水平面垂直。这个方向就是重力的方向，所以重力的方向总是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向下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524440" y="1391232"/>
            <a:ext cx="3523298" cy="481294"/>
            <a:chOff x="6108" y="1013"/>
            <a:chExt cx="7398" cy="1011"/>
          </a:xfrm>
        </p:grpSpPr>
        <p:grpSp>
          <p:nvGrpSpPr>
            <p:cNvPr id="2" name="组合 18"/>
            <p:cNvGrpSpPr/>
            <p:nvPr/>
          </p:nvGrpSpPr>
          <p:grpSpPr bwMode="auto">
            <a:xfrm>
              <a:off x="6108" y="1138"/>
              <a:ext cx="3235" cy="886"/>
              <a:chOff x="2212974" y="684067"/>
              <a:chExt cx="2054866" cy="562927"/>
            </a:xfrm>
          </p:grpSpPr>
          <p:sp>
            <p:nvSpPr>
              <p:cNvPr id="8" name="圆角矩形 7"/>
              <p:cNvSpPr/>
              <p:nvPr/>
            </p:nvSpPr>
            <p:spPr>
              <a:xfrm>
                <a:off x="2212974" y="684067"/>
                <a:ext cx="2054866" cy="513483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/>
            </p:nvSpPr>
            <p:spPr bwMode="auto">
              <a:xfrm>
                <a:off x="2395007" y="731692"/>
                <a:ext cx="1769238" cy="51530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9346" y="1013"/>
              <a:ext cx="4160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en-US" altLang="zh-CN" dirty="0"/>
                <a:t> </a:t>
              </a:r>
              <a:r>
                <a:rPr lang="zh-CN" altLang="en-US" dirty="0"/>
                <a:t>重力的方向</a:t>
              </a:r>
              <a:endParaRPr lang="en-US" altLang="zh-CN" dirty="0"/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>
            <a:hlinkClick r:id="rId2" action="ppaction://hlinksldjump"/>
          </p:cNvPr>
          <p:cNvSpPr txBox="1"/>
          <p:nvPr/>
        </p:nvSpPr>
        <p:spPr>
          <a:xfrm>
            <a:off x="507105" y="1481859"/>
            <a:ext cx="84296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方向总是竖直向下的，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那“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”到底是指什么方向呢？</a:t>
            </a:r>
          </a:p>
        </p:txBody>
      </p:sp>
      <p:sp>
        <p:nvSpPr>
          <p:cNvPr id="19460" name="文本框 19459">
            <a:hlinkClick r:id="rId2" action="ppaction://hlinksldjump"/>
          </p:cNvPr>
          <p:cNvSpPr txBox="1"/>
          <p:nvPr/>
        </p:nvSpPr>
        <p:spPr>
          <a:xfrm>
            <a:off x="6858925" y="2162297"/>
            <a:ext cx="561975" cy="34150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力的方向指向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心</a:t>
            </a:r>
          </a:p>
        </p:txBody>
      </p:sp>
      <p:pic>
        <p:nvPicPr>
          <p:cNvPr id="19459" name="图片 194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660" y="2070425"/>
            <a:ext cx="2813110" cy="3329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hlinkClick r:id="rId3" action="ppaction://hlinkfile"/>
          </p:cNvPr>
          <p:cNvSpPr txBox="1"/>
          <p:nvPr/>
        </p:nvSpPr>
        <p:spPr>
          <a:xfrm>
            <a:off x="1238623" y="5184947"/>
            <a:ext cx="262636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检查墙面是否竖直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rcRect l="3853" t="52480" r="60427" b="3289"/>
          <a:stretch>
            <a:fillRect/>
          </a:stretch>
        </p:blipFill>
        <p:spPr>
          <a:xfrm>
            <a:off x="5439701" y="2135837"/>
            <a:ext cx="2948305" cy="2927350"/>
          </a:xfrm>
          <a:prstGeom prst="rect">
            <a:avLst/>
          </a:prstGeom>
        </p:spPr>
      </p:pic>
      <p:sp>
        <p:nvSpPr>
          <p:cNvPr id="16" name="文本框 15">
            <a:hlinkClick r:id="rId5" action="ppaction://hlinkfile"/>
          </p:cNvPr>
          <p:cNvSpPr txBox="1"/>
          <p:nvPr/>
        </p:nvSpPr>
        <p:spPr>
          <a:xfrm>
            <a:off x="5598133" y="5210114"/>
            <a:ext cx="262636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检查台面是否水平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2968850" y="1373734"/>
            <a:ext cx="3104812" cy="524442"/>
            <a:chOff x="2506980" y="579256"/>
            <a:chExt cx="3958508" cy="495548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矩形 24"/>
            <p:cNvSpPr/>
            <p:nvPr/>
          </p:nvSpPr>
          <p:spPr>
            <a:xfrm>
              <a:off x="2593872" y="579256"/>
              <a:ext cx="3871616" cy="4350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重力方向的应用</a:t>
              </a:r>
            </a:p>
          </p:txBody>
        </p:sp>
      </p:grpSp>
      <p:pic>
        <p:nvPicPr>
          <p:cNvPr id="7170" name="Picture 2" descr="G:\resource\8x73\jpg\0110400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54" y="2194560"/>
            <a:ext cx="4001978" cy="2676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102055" y="1358022"/>
            <a:ext cx="2980161" cy="461010"/>
            <a:chOff x="6111" y="884"/>
            <a:chExt cx="5171" cy="968"/>
          </a:xfrm>
        </p:grpSpPr>
        <p:grpSp>
          <p:nvGrpSpPr>
            <p:cNvPr id="3" name="组合 18"/>
            <p:cNvGrpSpPr/>
            <p:nvPr/>
          </p:nvGrpSpPr>
          <p:grpSpPr bwMode="auto">
            <a:xfrm>
              <a:off x="6111" y="923"/>
              <a:ext cx="2851" cy="929"/>
              <a:chOff x="2212975" y="547401"/>
              <a:chExt cx="1810118" cy="590689"/>
            </a:xfrm>
          </p:grpSpPr>
          <p:sp>
            <p:nvSpPr>
              <p:cNvPr id="8" name="圆角矩形 7"/>
              <p:cNvSpPr/>
              <p:nvPr/>
            </p:nvSpPr>
            <p:spPr>
              <a:xfrm>
                <a:off x="2212975" y="547401"/>
                <a:ext cx="1810118" cy="59068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7" name="矩形 1"/>
              <p:cNvSpPr>
                <a:spLocks noChangeArrowheads="1"/>
              </p:cNvSpPr>
              <p:nvPr/>
            </p:nvSpPr>
            <p:spPr bwMode="auto">
              <a:xfrm>
                <a:off x="2340820" y="617612"/>
                <a:ext cx="1516380" cy="5154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</a:p>
            </p:txBody>
          </p:sp>
        </p:grpSp>
        <p:sp>
          <p:nvSpPr>
            <p:cNvPr id="9" name="文本框 8"/>
            <p:cNvSpPr txBox="1"/>
            <p:nvPr/>
          </p:nvSpPr>
          <p:spPr>
            <a:xfrm>
              <a:off x="9074" y="884"/>
              <a:ext cx="2208" cy="96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重 心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17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1" t="1" r="28673" b="347"/>
          <a:stretch>
            <a:fillRect/>
          </a:stretch>
        </p:blipFill>
        <p:spPr bwMode="auto">
          <a:xfrm>
            <a:off x="1163053" y="2021301"/>
            <a:ext cx="1748589" cy="33491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39" name="组合 38"/>
          <p:cNvGrpSpPr/>
          <p:nvPr/>
        </p:nvGrpSpPr>
        <p:grpSpPr>
          <a:xfrm>
            <a:off x="1542574" y="3831452"/>
            <a:ext cx="984647" cy="1266825"/>
            <a:chOff x="1697993" y="3230683"/>
            <a:chExt cx="1314256" cy="1689759"/>
          </a:xfrm>
        </p:grpSpPr>
        <p:cxnSp>
          <p:nvCxnSpPr>
            <p:cNvPr id="18" name="直接箭头连接符 17"/>
            <p:cNvCxnSpPr/>
            <p:nvPr/>
          </p:nvCxnSpPr>
          <p:spPr>
            <a:xfrm rot="5400000">
              <a:off x="1511285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rot="5400000">
              <a:off x="1699036" y="435614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rot="5400000">
              <a:off x="1886787" y="463777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5400000">
              <a:off x="1886787" y="4262270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5400000">
              <a:off x="1699036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rot="5400000">
              <a:off x="1886787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5400000">
              <a:off x="2072451" y="360514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5400000">
              <a:off x="2074538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5400000">
              <a:off x="2074538" y="463777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rot="5400000">
              <a:off x="2260202" y="3417390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rot="5400000">
              <a:off x="2260202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rot="5400000">
              <a:off x="2260202" y="435614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rot="5400000">
              <a:off x="2260202" y="473164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rot="5400000">
              <a:off x="2447953" y="351126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rot="5400000">
              <a:off x="2447953" y="3980643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rot="5400000">
              <a:off x="2447953" y="445002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rot="5400000">
              <a:off x="2635704" y="360514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5400000">
              <a:off x="2635704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 rot="5400000">
              <a:off x="2637791" y="4543896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 rot="5400000">
              <a:off x="2823454" y="4543896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 rot="5400000">
              <a:off x="2823454" y="379289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直接箭头连接符 39"/>
          <p:cNvCxnSpPr/>
          <p:nvPr/>
        </p:nvCxnSpPr>
        <p:spPr>
          <a:xfrm rot="5400000" flipH="1" flipV="1">
            <a:off x="1518881" y="3195777"/>
            <a:ext cx="1126331" cy="1191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31"/>
          <p:cNvSpPr txBox="1"/>
          <p:nvPr/>
        </p:nvSpPr>
        <p:spPr>
          <a:xfrm>
            <a:off x="2332616" y="2248493"/>
            <a:ext cx="3695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</a:rPr>
              <a:t>F</a:t>
            </a:r>
            <a:endParaRPr lang="zh-CN" altLang="en-US" sz="2400" b="1" i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745149" y="2218215"/>
            <a:ext cx="1591483" cy="3211446"/>
            <a:chOff x="6882318" y="1126913"/>
            <a:chExt cx="1674098" cy="3437057"/>
          </a:xfrm>
        </p:grpSpPr>
        <p:pic>
          <p:nvPicPr>
            <p:cNvPr id="43" name="Picture 5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85" r="23111"/>
            <a:stretch>
              <a:fillRect/>
            </a:stretch>
          </p:blipFill>
          <p:spPr bwMode="auto">
            <a:xfrm>
              <a:off x="6882318" y="1126913"/>
              <a:ext cx="1674098" cy="304998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44" name="直接箭头连接符 43"/>
            <p:cNvCxnSpPr/>
            <p:nvPr/>
          </p:nvCxnSpPr>
          <p:spPr>
            <a:xfrm rot="5400000">
              <a:off x="7063893" y="3834636"/>
              <a:ext cx="1142214" cy="7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 rot="5400000" flipH="1" flipV="1">
              <a:off x="7071536" y="2142322"/>
              <a:ext cx="1143008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0" name="TextBox 32"/>
            <p:cNvSpPr txBox="1"/>
            <p:nvPr/>
          </p:nvSpPr>
          <p:spPr>
            <a:xfrm>
              <a:off x="7787369" y="1357062"/>
              <a:ext cx="388755" cy="4927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1" name="TextBox 33"/>
            <p:cNvSpPr txBox="1"/>
            <p:nvPr/>
          </p:nvSpPr>
          <p:spPr>
            <a:xfrm>
              <a:off x="7715981" y="4071253"/>
              <a:ext cx="424825" cy="4927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zh-CN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" name="TextBox 36"/>
          <p:cNvSpPr txBox="1"/>
          <p:nvPr/>
        </p:nvSpPr>
        <p:spPr>
          <a:xfrm>
            <a:off x="3213887" y="2525461"/>
            <a:ext cx="1173555" cy="230695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50000"/>
              </a:lnSpc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zh-CN" altLang="en-US" dirty="0"/>
              <a:t>地球吸引物体的每一个部分。</a:t>
            </a:r>
          </a:p>
        </p:txBody>
      </p:sp>
      <p:sp>
        <p:nvSpPr>
          <p:cNvPr id="10" name="矩形 9"/>
          <p:cNvSpPr/>
          <p:nvPr/>
        </p:nvSpPr>
        <p:spPr>
          <a:xfrm>
            <a:off x="6617621" y="2547546"/>
            <a:ext cx="2434100" cy="2306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作用效果上就好像重力作用在某一点上。这个点叫做物体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心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 bldLvl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1685" y="3530071"/>
            <a:ext cx="1778794" cy="1778794"/>
          </a:xfrm>
          <a:prstGeom prst="rect">
            <a:avLst/>
          </a:prstGeom>
        </p:spPr>
      </p:pic>
      <p:sp>
        <p:nvSpPr>
          <p:cNvPr id="8" name="Text Box 10"/>
          <p:cNvSpPr txBox="1"/>
          <p:nvPr/>
        </p:nvSpPr>
        <p:spPr>
          <a:xfrm>
            <a:off x="989171" y="3129889"/>
            <a:ext cx="772065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质地均匀、外形规则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的物体，其重心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在它的</a:t>
            </a:r>
            <a:r>
              <a:rPr lang="zh-CN" altLang="en-US" sz="24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几何中心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上。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1262063" y="3769624"/>
            <a:ext cx="1257300" cy="1257300"/>
            <a:chOff x="816" y="2352"/>
            <a:chExt cx="1056" cy="1056"/>
          </a:xfrm>
        </p:grpSpPr>
        <p:sp>
          <p:nvSpPr>
            <p:cNvPr id="9219" name="Oval 10"/>
            <p:cNvSpPr/>
            <p:nvPr/>
          </p:nvSpPr>
          <p:spPr>
            <a:xfrm>
              <a:off x="816" y="2352"/>
              <a:ext cx="1056" cy="105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100000"/>
                  </a:srgbClr>
                </a:gs>
                <a:gs pos="16000">
                  <a:srgbClr val="1F1F1F">
                    <a:alpha val="100000"/>
                  </a:srgbClr>
                </a:gs>
                <a:gs pos="17999">
                  <a:srgbClr val="FFFFFF">
                    <a:alpha val="100000"/>
                  </a:srgbClr>
                </a:gs>
                <a:gs pos="42000">
                  <a:srgbClr val="636363">
                    <a:alpha val="100000"/>
                  </a:srgbClr>
                </a:gs>
                <a:gs pos="53000">
                  <a:srgbClr val="CFCFCF">
                    <a:alpha val="100000"/>
                  </a:srgbClr>
                </a:gs>
                <a:gs pos="66000">
                  <a:srgbClr val="CFCFCF">
                    <a:alpha val="100000"/>
                  </a:srgbClr>
                </a:gs>
                <a:gs pos="75999">
                  <a:srgbClr val="1F1F1F">
                    <a:alpha val="100000"/>
                  </a:srgbClr>
                </a:gs>
                <a:gs pos="78999">
                  <a:srgbClr val="FFFFFF">
                    <a:alpha val="100000"/>
                  </a:srgbClr>
                </a:gs>
                <a:gs pos="100000">
                  <a:srgbClr val="7F7F7F">
                    <a:alpha val="100000"/>
                  </a:srgbClr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" name="Oval 9"/>
            <p:cNvSpPr/>
            <p:nvPr/>
          </p:nvSpPr>
          <p:spPr>
            <a:xfrm>
              <a:off x="864" y="2400"/>
              <a:ext cx="960" cy="96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39" name="Oval 15"/>
          <p:cNvSpPr/>
          <p:nvPr/>
        </p:nvSpPr>
        <p:spPr>
          <a:xfrm>
            <a:off x="1862138" y="4369699"/>
            <a:ext cx="57150" cy="571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3827621" y="3883924"/>
            <a:ext cx="1257300" cy="1028700"/>
            <a:chOff x="2400" y="2064"/>
            <a:chExt cx="1056" cy="864"/>
          </a:xfrm>
        </p:grpSpPr>
        <p:sp>
          <p:nvSpPr>
            <p:cNvPr id="9222" name="Rectangle 12"/>
            <p:cNvSpPr/>
            <p:nvPr/>
          </p:nvSpPr>
          <p:spPr>
            <a:xfrm>
              <a:off x="2400" y="2064"/>
              <a:ext cx="1056" cy="864"/>
            </a:xfrm>
            <a:prstGeom prst="rect">
              <a:avLst/>
            </a:prstGeom>
            <a:gradFill rotWithShape="1">
              <a:gsLst>
                <a:gs pos="0">
                  <a:srgbClr val="CBCBCB">
                    <a:alpha val="100000"/>
                  </a:srgbClr>
                </a:gs>
                <a:gs pos="13000">
                  <a:srgbClr val="5F5F5F">
                    <a:alpha val="100000"/>
                  </a:srgbClr>
                </a:gs>
                <a:gs pos="21001">
                  <a:srgbClr val="5F5F5F">
                    <a:alpha val="100000"/>
                  </a:srgbClr>
                </a:gs>
                <a:gs pos="63000">
                  <a:srgbClr val="FFFFFF">
                    <a:alpha val="100000"/>
                  </a:srgbClr>
                </a:gs>
                <a:gs pos="67000">
                  <a:srgbClr val="B2B2B2">
                    <a:alpha val="100000"/>
                  </a:srgbClr>
                </a:gs>
                <a:gs pos="69000">
                  <a:srgbClr val="292929">
                    <a:alpha val="100000"/>
                  </a:srgbClr>
                </a:gs>
                <a:gs pos="82001">
                  <a:srgbClr val="777777">
                    <a:alpha val="100000"/>
                  </a:srgbClr>
                </a:gs>
                <a:gs pos="100000">
                  <a:srgbClr val="EAEAEA">
                    <a:alpha val="100000"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3" name="Rectangle 13"/>
            <p:cNvSpPr/>
            <p:nvPr/>
          </p:nvSpPr>
          <p:spPr>
            <a:xfrm>
              <a:off x="2496" y="2160"/>
              <a:ext cx="864" cy="67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40" name="Oval 16"/>
          <p:cNvSpPr/>
          <p:nvPr/>
        </p:nvSpPr>
        <p:spPr>
          <a:xfrm>
            <a:off x="4427696" y="4380177"/>
            <a:ext cx="57150" cy="571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1831181" y="5371730"/>
            <a:ext cx="406574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</a:rPr>
              <a:t>物体的重心可以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</a:rPr>
              <a:t>不在物体上。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pitchFamily="49" charset="-122"/>
            </a:endParaRPr>
          </a:p>
        </p:txBody>
      </p:sp>
      <p:sp>
        <p:nvSpPr>
          <p:cNvPr id="18" name="Oval 16"/>
          <p:cNvSpPr/>
          <p:nvPr/>
        </p:nvSpPr>
        <p:spPr>
          <a:xfrm>
            <a:off x="6722745" y="4303977"/>
            <a:ext cx="57150" cy="57150"/>
          </a:xfrm>
          <a:prstGeom prst="ellipse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31181" y="4350412"/>
            <a:ext cx="525304" cy="1096570"/>
            <a:chOff x="16997" y="2278"/>
            <a:chExt cx="1103" cy="2302"/>
          </a:xfrm>
          <a:noFill/>
        </p:grpSpPr>
        <p:sp>
          <p:nvSpPr>
            <p:cNvPr id="21507" name="椭圆 21506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1514" name="直接连接符 21513"/>
            <p:cNvSpPr/>
            <p:nvPr/>
          </p:nvSpPr>
          <p:spPr>
            <a:xfrm>
              <a:off x="17122" y="2438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" name="文本框 18"/>
            <p:cNvSpPr txBox="1"/>
            <p:nvPr/>
          </p:nvSpPr>
          <p:spPr>
            <a:xfrm>
              <a:off x="17222" y="3614"/>
              <a:ext cx="878" cy="96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402931" y="4361127"/>
            <a:ext cx="573881" cy="1069181"/>
            <a:chOff x="16997" y="2278"/>
            <a:chExt cx="1205" cy="2245"/>
          </a:xfrm>
          <a:noFill/>
        </p:grpSpPr>
        <p:sp>
          <p:nvSpPr>
            <p:cNvPr id="22" name="椭圆 21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3" name="直接连接符 22"/>
            <p:cNvSpPr/>
            <p:nvPr/>
          </p:nvSpPr>
          <p:spPr>
            <a:xfrm>
              <a:off x="17109" y="2380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" name="文本框 23"/>
            <p:cNvSpPr txBox="1"/>
            <p:nvPr/>
          </p:nvSpPr>
          <p:spPr>
            <a:xfrm>
              <a:off x="17324" y="3556"/>
              <a:ext cx="878" cy="96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697028" y="4255876"/>
            <a:ext cx="525304" cy="1115854"/>
            <a:chOff x="16997" y="2278"/>
            <a:chExt cx="1103" cy="2343"/>
          </a:xfrm>
          <a:noFill/>
        </p:grpSpPr>
        <p:sp>
          <p:nvSpPr>
            <p:cNvPr id="26" name="椭圆 25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7" name="直接连接符 26"/>
            <p:cNvSpPr/>
            <p:nvPr/>
          </p:nvSpPr>
          <p:spPr>
            <a:xfrm>
              <a:off x="17110" y="2379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" name="文本框 27"/>
            <p:cNvSpPr txBox="1"/>
            <p:nvPr/>
          </p:nvSpPr>
          <p:spPr>
            <a:xfrm>
              <a:off x="17222" y="3654"/>
              <a:ext cx="878" cy="96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pic>
        <p:nvPicPr>
          <p:cNvPr id="8194" name="Picture 2" descr="G:\resource\8x73\jpg\012040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631" y="1432021"/>
            <a:ext cx="4628067" cy="1602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639" grpId="0" bldLvl="0" animBg="1"/>
      <p:bldP spid="26640" grpId="0" bldLvl="0" animBg="1"/>
      <p:bldP spid="26632" grpId="0"/>
      <p:bldP spid="18" grpId="0" bldLvl="0" animBg="1"/>
      <p:bldP spid="18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文本框 43009"/>
          <p:cNvSpPr txBox="1"/>
          <p:nvPr/>
        </p:nvSpPr>
        <p:spPr>
          <a:xfrm>
            <a:off x="724234" y="1568863"/>
            <a:ext cx="75923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质量不均匀、外形不规则物体重心：可以用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悬挂法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确定。</a:t>
            </a:r>
          </a:p>
        </p:txBody>
      </p:sp>
      <p:pic>
        <p:nvPicPr>
          <p:cNvPr id="43012" name="图片 43011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593" y="2161850"/>
            <a:ext cx="6360849" cy="321906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0" y="1602211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100" b="1" spc="100" dirty="0">
                <a:solidFill>
                  <a:srgbClr val="FFFF00"/>
                </a:solidFill>
                <a:uFillTx/>
                <a:latin typeface="Times New Roman" panose="02020603050405020304" pitchFamily="18" charset="0"/>
              </a:rPr>
              <a:t>      </a:t>
            </a:r>
            <a:r>
              <a:rPr lang="zh-CN" altLang="en-US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拓展</a:t>
            </a:r>
            <a:r>
              <a:rPr lang="zh-CN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探究：重心与稳度</a:t>
            </a:r>
          </a:p>
        </p:txBody>
      </p:sp>
      <p:sp>
        <p:nvSpPr>
          <p:cNvPr id="8195" name="文本框 8194">
            <a:hlinkClick r:id="rId2" action="ppaction://hlinkfile"/>
          </p:cNvPr>
          <p:cNvSpPr txBox="1"/>
          <p:nvPr/>
        </p:nvSpPr>
        <p:spPr>
          <a:xfrm>
            <a:off x="1590913" y="2386394"/>
            <a:ext cx="1706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心与稳度</a:t>
            </a:r>
          </a:p>
        </p:txBody>
      </p:sp>
      <p:pic>
        <p:nvPicPr>
          <p:cNvPr id="2" name="图片 1" descr="u=427347426,1844376415&amp;fm=214&amp;gp=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571" y="3184154"/>
            <a:ext cx="3367564" cy="18983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900" y="2916342"/>
            <a:ext cx="2433955" cy="2433955"/>
          </a:xfrm>
          <a:prstGeom prst="rect">
            <a:avLst/>
          </a:prstGeom>
        </p:spPr>
      </p:pic>
      <p:sp>
        <p:nvSpPr>
          <p:cNvPr id="3" name="文本框 2">
            <a:hlinkClick r:id="rId5" action="ppaction://hlinkfile"/>
          </p:cNvPr>
          <p:cNvSpPr txBox="1"/>
          <p:nvPr/>
        </p:nvSpPr>
        <p:spPr>
          <a:xfrm>
            <a:off x="5175185" y="2364388"/>
            <a:ext cx="30803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倒翁</a:t>
            </a:r>
          </a:p>
          <a:p>
            <a:pPr algn="ctr"/>
            <a:endParaRPr lang="zh-CN" altLang="en-US" sz="800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2649049" y="1358022"/>
            <a:ext cx="3667713" cy="461010"/>
            <a:chOff x="6111" y="884"/>
            <a:chExt cx="6364" cy="968"/>
          </a:xfrm>
        </p:grpSpPr>
        <p:grpSp>
          <p:nvGrpSpPr>
            <p:cNvPr id="10" name="组合 18"/>
            <p:cNvGrpSpPr/>
            <p:nvPr/>
          </p:nvGrpSpPr>
          <p:grpSpPr bwMode="auto">
            <a:xfrm>
              <a:off x="6111" y="923"/>
              <a:ext cx="2851" cy="929"/>
              <a:chOff x="2212975" y="547401"/>
              <a:chExt cx="1810118" cy="590689"/>
            </a:xfrm>
          </p:grpSpPr>
          <p:sp>
            <p:nvSpPr>
              <p:cNvPr id="12" name="圆角矩形 11"/>
              <p:cNvSpPr/>
              <p:nvPr/>
            </p:nvSpPr>
            <p:spPr>
              <a:xfrm>
                <a:off x="2212975" y="547401"/>
                <a:ext cx="1810118" cy="59068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3" name="矩形 1"/>
              <p:cNvSpPr>
                <a:spLocks noChangeArrowheads="1"/>
              </p:cNvSpPr>
              <p:nvPr/>
            </p:nvSpPr>
            <p:spPr bwMode="auto">
              <a:xfrm>
                <a:off x="2340820" y="617612"/>
                <a:ext cx="1516380" cy="5154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</a:p>
            </p:txBody>
          </p:sp>
        </p:grpSp>
        <p:sp>
          <p:nvSpPr>
            <p:cNvPr id="11" name="文本框 8"/>
            <p:cNvSpPr txBox="1"/>
            <p:nvPr/>
          </p:nvSpPr>
          <p:spPr>
            <a:xfrm>
              <a:off x="9074" y="884"/>
              <a:ext cx="3401" cy="96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重力的由来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5122" name="Picture 2" descr="G:\resource\8x73\jpg\0120400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415" y="2163661"/>
            <a:ext cx="4956175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99393" y="1999967"/>
            <a:ext cx="1531501" cy="510872"/>
            <a:chOff x="421001" y="545618"/>
            <a:chExt cx="1531501" cy="510872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001" y="545618"/>
              <a:ext cx="550853" cy="510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流程图: 库存数据 16"/>
            <p:cNvSpPr/>
            <p:nvPr/>
          </p:nvSpPr>
          <p:spPr>
            <a:xfrm rot="10800000">
              <a:off x="759323" y="638355"/>
              <a:ext cx="977318" cy="418135"/>
            </a:xfrm>
            <a:prstGeom prst="flowChartOnlineStorage">
              <a:avLst/>
            </a:prstGeom>
            <a:solidFill>
              <a:srgbClr val="996633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kern="0">
                <a:solidFill>
                  <a:prstClr val="white"/>
                </a:solidFill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24107" y="638355"/>
              <a:ext cx="1128395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b="1" kern="0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做一做</a:t>
              </a:r>
              <a:endParaRPr lang="en-US" altLang="zh-CN" sz="2000" b="1" kern="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654840" y="4402555"/>
            <a:ext cx="32966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绕手做圆周运动时，物体会受到绳子的拉力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66088884171431031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849" y="1757485"/>
            <a:ext cx="2443735" cy="1728317"/>
          </a:xfrm>
          <a:prstGeom prst="rect">
            <a:avLst/>
          </a:prstGeom>
        </p:spPr>
      </p:pic>
      <p:pic>
        <p:nvPicPr>
          <p:cNvPr id="11" name="图片 10" descr="u=561495821,1074840583&amp;fm=214&amp;gp=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8454" y="1757485"/>
            <a:ext cx="2518458" cy="174282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3871" y="1774301"/>
            <a:ext cx="3228514" cy="1711501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55985" y="4396673"/>
            <a:ext cx="8050452" cy="119888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50000"/>
              </a:lnSpc>
            </a:pP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你还能举出类似的现象吗？产生这些现象的原因是什么呢？</a:t>
            </a:r>
          </a:p>
        </p:txBody>
      </p:sp>
      <p:sp>
        <p:nvSpPr>
          <p:cNvPr id="15" name="矩形 14"/>
          <p:cNvSpPr/>
          <p:nvPr/>
        </p:nvSpPr>
        <p:spPr>
          <a:xfrm>
            <a:off x="345849" y="3647716"/>
            <a:ext cx="2405152" cy="46037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4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倾</a:t>
            </a:r>
            <a:r>
              <a:rPr lang="zh-CN" altLang="en-US" sz="2400" b="1" strike="noStrike" noProof="1">
                <a:latin typeface="宋体" panose="02010600030101010101" pitchFamily="2" charset="-122"/>
              </a:rPr>
              <a:t>泻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而下的瀑布</a:t>
            </a:r>
          </a:p>
        </p:txBody>
      </p:sp>
      <p:sp>
        <p:nvSpPr>
          <p:cNvPr id="16" name="矩形 15"/>
          <p:cNvSpPr/>
          <p:nvPr/>
        </p:nvSpPr>
        <p:spPr>
          <a:xfrm>
            <a:off x="3418761" y="3649894"/>
            <a:ext cx="1797844" cy="46037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飘落的渔网</a:t>
            </a:r>
          </a:p>
        </p:txBody>
      </p:sp>
      <p:sp>
        <p:nvSpPr>
          <p:cNvPr id="17" name="矩形 16"/>
          <p:cNvSpPr/>
          <p:nvPr/>
        </p:nvSpPr>
        <p:spPr>
          <a:xfrm>
            <a:off x="6772634" y="3517089"/>
            <a:ext cx="1834991" cy="46037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落地的铅球</a:t>
            </a:r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5" grpId="0" bldLvl="0" animBg="1"/>
      <p:bldP spid="16" grpId="0" bldLvl="0" animBg="1"/>
      <p:bldP spid="17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59" y="1669635"/>
            <a:ext cx="4218963" cy="3232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506597" y="1698293"/>
            <a:ext cx="5321205" cy="1753235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50000"/>
              </a:lnSpc>
            </a:pPr>
            <a:r>
              <a:rPr lang="zh-CN" altLang="en-US" sz="2400" b="1" strike="noStrike" noProof="1">
                <a:latin typeface="Times New Roman" panose="02020603050405020304" pitchFamily="18" charset="0"/>
              </a:rPr>
              <a:t>        宇宙间任何两个物体，大到天体，小到灰尘之间，都存在互相吸引的力，这就是</a:t>
            </a:r>
            <a:r>
              <a:rPr lang="zh-CN" altLang="en-US" sz="2400" b="1" strike="noStrike" noProof="1">
                <a:solidFill>
                  <a:srgbClr val="0000FF"/>
                </a:solidFill>
                <a:latin typeface="Times New Roman" panose="02020603050405020304" pitchFamily="18" charset="0"/>
              </a:rPr>
              <a:t>万有引力</a:t>
            </a:r>
            <a:r>
              <a:rPr lang="zh-CN" altLang="en-US" sz="2400" b="1" strike="noStrike" noProof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27197" y="3633351"/>
            <a:ext cx="5006605" cy="1198880"/>
          </a:xfrm>
          <a:prstGeom prst="rect">
            <a:avLst/>
          </a:prstGeom>
          <a:noFill/>
          <a:effec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重力正是源自地球对它附近物体的万有引力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2228" y="2059555"/>
            <a:ext cx="903160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•毕节）下列物体重力约为1N的是 （　　）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A．一枚大头针                                 B．两个鸡蛋 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C．一头奶牛                                     D．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一张书桌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671663" y="2281856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sp>
        <p:nvSpPr>
          <p:cNvPr id="5" name="矩形标注 4"/>
          <p:cNvSpPr/>
          <p:nvPr/>
        </p:nvSpPr>
        <p:spPr>
          <a:xfrm>
            <a:off x="1639838" y="1762162"/>
            <a:ext cx="2576513" cy="638661"/>
          </a:xfrm>
          <a:prstGeom prst="wedgeRectCallout">
            <a:avLst>
              <a:gd name="adj1" fmla="val -37499"/>
              <a:gd name="adj2" fmla="val 161288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质量约80mg</a:t>
            </a:r>
            <a:endParaRPr lang="zh-CN" altLang="en-US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" name="矩形标注 5"/>
          <p:cNvSpPr/>
          <p:nvPr/>
        </p:nvSpPr>
        <p:spPr>
          <a:xfrm>
            <a:off x="6217964" y="1769959"/>
            <a:ext cx="2651284" cy="630863"/>
          </a:xfrm>
          <a:prstGeom prst="wedgeRectCallout">
            <a:avLst>
              <a:gd name="adj1" fmla="val -49928"/>
              <a:gd name="adj2" fmla="val 174212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pitchFamily="49" charset="-122"/>
                <a:sym typeface="+mn-ea"/>
              </a:rPr>
              <a:t>质量约为100g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2439734" y="4253732"/>
            <a:ext cx="2651284" cy="641440"/>
          </a:xfrm>
          <a:prstGeom prst="wedgeRectCallout">
            <a:avLst>
              <a:gd name="adj1" fmla="val -64482"/>
              <a:gd name="adj2" fmla="val -46215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质量约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500k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g</a:t>
            </a:r>
            <a:endParaRPr lang="en-US" altLang="zh-CN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25" name="矩形标注 24"/>
          <p:cNvSpPr/>
          <p:nvPr/>
        </p:nvSpPr>
        <p:spPr>
          <a:xfrm>
            <a:off x="6217964" y="4279991"/>
            <a:ext cx="2651284" cy="615181"/>
          </a:xfrm>
          <a:prstGeom prst="wedgeRectCallout">
            <a:avLst>
              <a:gd name="adj1" fmla="val -34740"/>
              <a:gd name="adj2" fmla="val -76833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质量约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10k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g</a:t>
            </a:r>
            <a:endParaRPr lang="zh-CN" altLang="en-US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楷体" panose="02010609060101010101" pitchFamily="49" charset="-122"/>
              <a:sym typeface="+mn-ea"/>
            </a:endParaRPr>
          </a:p>
        </p:txBody>
      </p:sp>
      <p:grpSp>
        <p:nvGrpSpPr>
          <p:cNvPr id="16" name="组合 3"/>
          <p:cNvGrpSpPr/>
          <p:nvPr/>
        </p:nvGrpSpPr>
        <p:grpSpPr bwMode="auto">
          <a:xfrm>
            <a:off x="3371850" y="1308139"/>
            <a:ext cx="1879997" cy="474345"/>
            <a:chOff x="497257" y="753279"/>
            <a:chExt cx="1881032" cy="475146"/>
          </a:xfrm>
        </p:grpSpPr>
        <p:grpSp>
          <p:nvGrpSpPr>
            <p:cNvPr id="1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6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17287" y="5126004"/>
            <a:ext cx="599812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约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N/kg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bldLvl="0" animBg="1"/>
      <p:bldP spid="6" grpId="0" bldLvl="0" animBg="1"/>
      <p:bldP spid="9" grpId="0" bldLvl="0" animBg="1"/>
      <p:bldP spid="25" grpId="0" bldLvl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09086" y="2095543"/>
            <a:ext cx="8834914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8•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遂宁）如图所示，斜面上的小球被挡板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挡住，请作出小球受到的重力。</a:t>
            </a:r>
          </a:p>
        </p:txBody>
      </p:sp>
      <p:grpSp>
        <p:nvGrpSpPr>
          <p:cNvPr id="14" name="组合 3"/>
          <p:cNvGrpSpPr/>
          <p:nvPr/>
        </p:nvGrpSpPr>
        <p:grpSpPr bwMode="auto">
          <a:xfrm>
            <a:off x="3371850" y="1408807"/>
            <a:ext cx="1879997" cy="474345"/>
            <a:chOff x="497257" y="753279"/>
            <a:chExt cx="1881032" cy="475146"/>
          </a:xfrm>
        </p:grpSpPr>
        <p:grpSp>
          <p:nvGrpSpPr>
            <p:cNvPr id="15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21166" y="3070588"/>
            <a:ext cx="3243339" cy="1900216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5938091" y="3874162"/>
            <a:ext cx="525780" cy="1363504"/>
            <a:chOff x="16997" y="2278"/>
            <a:chExt cx="1104" cy="2863"/>
          </a:xfrm>
          <a:noFill/>
        </p:grpSpPr>
        <p:sp>
          <p:nvSpPr>
            <p:cNvPr id="29" name="椭圆 28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" name="直接连接符 29"/>
            <p:cNvSpPr/>
            <p:nvPr/>
          </p:nvSpPr>
          <p:spPr>
            <a:xfrm>
              <a:off x="17111" y="2379"/>
              <a:ext cx="1" cy="2465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文本框 27"/>
            <p:cNvSpPr txBox="1"/>
            <p:nvPr/>
          </p:nvSpPr>
          <p:spPr>
            <a:xfrm>
              <a:off x="17223" y="4174"/>
              <a:ext cx="878" cy="96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6390" y="1967727"/>
            <a:ext cx="8301514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9•湘潭）如图所示，纸做的“不倒翁”小鸟翅膀上装有两个回形针，将鸟嘴放在指尖上转动而不会掉下来。下列说法正确的是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装回形针降低了小鸟的重心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装回形针升高了小鸟的重心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小鸟的重心一定在其几何中心上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小鸟不掉下来是因为鸟嘴上有胶水 </a:t>
            </a:r>
          </a:p>
        </p:txBody>
      </p:sp>
      <p:pic>
        <p:nvPicPr>
          <p:cNvPr id="3" name="图片 2" descr="u=427347426,1844376415&amp;fm=214&amp;gp=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5865" y="3418397"/>
            <a:ext cx="2882039" cy="162526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000837" y="3171548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13" name="组合 3"/>
          <p:cNvGrpSpPr/>
          <p:nvPr/>
        </p:nvGrpSpPr>
        <p:grpSpPr bwMode="auto">
          <a:xfrm>
            <a:off x="3371850" y="1408807"/>
            <a:ext cx="1879997" cy="474345"/>
            <a:chOff x="497257" y="753279"/>
            <a:chExt cx="1881032" cy="475146"/>
          </a:xfrm>
        </p:grpSpPr>
        <p:grpSp>
          <p:nvGrpSpPr>
            <p:cNvPr id="14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6" name="缺角矩形 15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1400" y="2030800"/>
            <a:ext cx="8475371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9•扬州）如图，是一块质量均匀分布的半圆形量角器，将其用细线悬挂在天花板上，请你用作图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法找到重心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位置。（A点是圆心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保留作图痕迹）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1655" y="3021085"/>
            <a:ext cx="2228108" cy="2158588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7094914" y="3311401"/>
            <a:ext cx="10795" cy="2279650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6666289" y="4282951"/>
            <a:ext cx="1025525" cy="476250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9" name="Oval 15"/>
          <p:cNvSpPr/>
          <p:nvPr/>
        </p:nvSpPr>
        <p:spPr>
          <a:xfrm>
            <a:off x="7071737" y="4464190"/>
            <a:ext cx="57150" cy="571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725979" y="4463926"/>
            <a:ext cx="4038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O</a:t>
            </a:r>
          </a:p>
        </p:txBody>
      </p:sp>
      <p:grpSp>
        <p:nvGrpSpPr>
          <p:cNvPr id="16" name="组合 3"/>
          <p:cNvGrpSpPr/>
          <p:nvPr/>
        </p:nvGrpSpPr>
        <p:grpSpPr bwMode="auto">
          <a:xfrm>
            <a:off x="3371850" y="1408807"/>
            <a:ext cx="1879997" cy="474345"/>
            <a:chOff x="497257" y="753279"/>
            <a:chExt cx="1881032" cy="475146"/>
          </a:xfrm>
        </p:grpSpPr>
        <p:grpSp>
          <p:nvGrpSpPr>
            <p:cNvPr id="1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6" name="缺角矩形 25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66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9" grpId="1" bldLvl="0" animBg="1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5894" y="1922704"/>
            <a:ext cx="8546016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为掷出的实心球的运动轨迹，实心球离开手后在空中飞行，其在最高点所受到的力 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只有重力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重力和空气阻力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重力和手的推力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重力、空气阻力和手的推力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833418" y="2555019"/>
            <a:ext cx="38671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3" name="图片 2" descr="ae89bb01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2908" y="3863604"/>
            <a:ext cx="3313748" cy="155114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339411" y="2682590"/>
            <a:ext cx="2827554" cy="506730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endParaRPr lang="zh-CN" altLang="en-US" sz="2700" b="1"/>
          </a:p>
        </p:txBody>
      </p:sp>
      <p:sp>
        <p:nvSpPr>
          <p:cNvPr id="7" name="云形标注 6"/>
          <p:cNvSpPr/>
          <p:nvPr/>
        </p:nvSpPr>
        <p:spPr>
          <a:xfrm>
            <a:off x="3352324" y="3325124"/>
            <a:ext cx="4215289" cy="538639"/>
          </a:xfrm>
          <a:prstGeom prst="cloudCallout">
            <a:avLst>
              <a:gd name="adj1" fmla="val -45695"/>
              <a:gd name="adj2" fmla="val -934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有水平的运动速度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86308" y="2036577"/>
            <a:ext cx="1446632" cy="506730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endParaRPr lang="zh-CN" altLang="en-US" sz="2700" b="1"/>
          </a:p>
        </p:txBody>
      </p:sp>
      <p:cxnSp>
        <p:nvCxnSpPr>
          <p:cNvPr id="13" name="曲线连接符 12"/>
          <p:cNvCxnSpPr/>
          <p:nvPr/>
        </p:nvCxnSpPr>
        <p:spPr>
          <a:xfrm rot="10800000" flipV="1">
            <a:off x="3522037" y="2688589"/>
            <a:ext cx="4538018" cy="2201506"/>
          </a:xfrm>
          <a:prstGeom prst="curvedConnector3">
            <a:avLst>
              <a:gd name="adj1" fmla="val 50000"/>
            </a:avLst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2196259" y="4620254"/>
            <a:ext cx="1415406" cy="506730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endParaRPr lang="zh-CN" altLang="en-US" sz="2700" b="1"/>
          </a:p>
        </p:txBody>
      </p:sp>
      <p:sp>
        <p:nvSpPr>
          <p:cNvPr id="15" name="文本框 14"/>
          <p:cNvSpPr txBox="1"/>
          <p:nvPr/>
        </p:nvSpPr>
        <p:spPr>
          <a:xfrm>
            <a:off x="3821452" y="4835511"/>
            <a:ext cx="667385" cy="460375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无</a:t>
            </a:r>
          </a:p>
        </p:txBody>
      </p:sp>
      <p:grpSp>
        <p:nvGrpSpPr>
          <p:cNvPr id="24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25" name="缺角矩形 24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6" name="缺角矩形 25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7" name="缺角矩形 26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8" name="缺角矩形 27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9" name="缺角矩形 28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0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bldLvl="0" animBg="1"/>
      <p:bldP spid="7" grpId="0" bldLvl="0" animBg="1"/>
      <p:bldP spid="12" grpId="0" bldLvl="0" animBg="1"/>
      <p:bldP spid="14" grpId="0" bldLvl="0" animBg="1"/>
      <p:bldP spid="15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" name="7309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28" y="2657981"/>
            <a:ext cx="8360038" cy="302794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7984" y="2086901"/>
            <a:ext cx="8782526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的情景中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体所受重力的示意图正确的是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      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84932" y="2515547"/>
            <a:ext cx="4210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5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6" name="缺角矩形 5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" name="缺角矩形 7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9" name="缺角矩形 8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2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3854" y="2111390"/>
            <a:ext cx="8576786" cy="3322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假如地球失去引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力，下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设想不正确的是（       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物体将没有质量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即使杯口向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，杯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水也不会自动流出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人跳起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，将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再落回地面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各种球类活动将无法进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880957" y="2239882"/>
            <a:ext cx="44005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4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5" name="缺角矩形 4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6" name="缺角矩形 5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" name="缺角矩形 7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9" name="缺角矩形 8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1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60998" y="2231205"/>
            <a:ext cx="8207693" cy="7118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4840"/>
              </a:lnSpc>
            </a:pP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5727" y="1923742"/>
            <a:ext cx="8860631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红查阅资料得知：纬度越高g值越大，海拔越高g值越小。如图是她在同一纬度海拔高度不同的A、B两处测量得到的图象，据此可判断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填“A”或“B”）处海拔更高。由此可见，只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____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物体所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的重力与其质量的比才是一个定值。</a:t>
            </a:r>
            <a:endParaRPr lang="en-US" altLang="zh-CN" sz="28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90787" y="3303178"/>
            <a:ext cx="412115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00200" y="4587366"/>
            <a:ext cx="430530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在同一纬度，同一海拔高度</a:t>
            </a:r>
          </a:p>
        </p:txBody>
      </p:sp>
      <p:grpSp>
        <p:nvGrpSpPr>
          <p:cNvPr id="7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8" name="缺角矩形 7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2" name="缺角矩形 1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4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9" t="19571" b="19167"/>
          <a:stretch>
            <a:fillRect/>
          </a:stretch>
        </p:blipFill>
        <p:spPr>
          <a:xfrm>
            <a:off x="6151112" y="3959906"/>
            <a:ext cx="2754287" cy="176165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70750" y="1715909"/>
            <a:ext cx="8722043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下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表是小华在探究“重力的大小跟什么因素有关”的实验中得到的实验数据。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391967" y="2352081"/>
          <a:ext cx="6132195" cy="152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955"/>
                <a:gridCol w="1593850"/>
                <a:gridCol w="1434465"/>
                <a:gridCol w="1685925"/>
              </a:tblGrid>
              <a:tr h="42735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方正楷体_GBK" charset="0"/>
                        </a:rPr>
                        <a:t>测量对象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20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重力</a:t>
                      </a:r>
                      <a:r>
                        <a:rPr lang="en-US" sz="20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比值</a:t>
                      </a:r>
                      <a:r>
                        <a:rPr lang="en-US" sz="20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·kg</a:t>
                      </a:r>
                      <a:r>
                        <a:rPr lang="en-US" sz="2000" b="1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en-US" altLang="en-US" sz="2000" b="1" baseline="30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物体1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8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物体2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96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物体3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94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95250" y="3876675"/>
            <a:ext cx="9021445" cy="17456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12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中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需要的测量工具是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indent="0">
              <a:lnSpc>
                <a:spcPct val="112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表中数据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得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_____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indent="0">
              <a:lnSpc>
                <a:spcPct val="112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通常情况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们将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取为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.8 N/k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但经过精确测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量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现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些不同的地理位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置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存在着微小差异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84607" y="3867674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方正书宋_GBK" charset="0"/>
                <a:sym typeface="+mn-ea"/>
              </a:rPr>
              <a:t>天平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方正书宋_GBK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070767" y="3876675"/>
            <a:ext cx="171005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方正书宋_GBK" charset="0"/>
                <a:sym typeface="+mn-ea"/>
              </a:rPr>
              <a:t>弹簧测力计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方正书宋_GBK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80082" y="4234374"/>
            <a:ext cx="415353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方正书宋_GBK" charset="0"/>
                <a:sym typeface="+mn-ea"/>
              </a:rPr>
              <a:t>物体所受的重力和质量成正比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方正书宋_GBK" charset="0"/>
              <a:sym typeface="+mn-ea"/>
            </a:endParaRPr>
          </a:p>
        </p:txBody>
      </p:sp>
      <p:grpSp>
        <p:nvGrpSpPr>
          <p:cNvPr id="15" name="组合 1"/>
          <p:cNvGrpSpPr>
            <a:grpSpLocks noChangeAspect="1"/>
          </p:cNvGrpSpPr>
          <p:nvPr/>
        </p:nvGrpSpPr>
        <p:grpSpPr bwMode="auto">
          <a:xfrm>
            <a:off x="3216593" y="1350302"/>
            <a:ext cx="2411016" cy="450056"/>
            <a:chOff x="3564387" y="597378"/>
            <a:chExt cx="2247990" cy="419195"/>
          </a:xfrm>
        </p:grpSpPr>
        <p:sp>
          <p:nvSpPr>
            <p:cNvPr id="16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3182065" y="1307439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628322" y="3568288"/>
            <a:ext cx="7537133" cy="135445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过分析生活现象知道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重力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是由于地球吸引而产生的力；知道重力的方向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竖直向下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；知道重心的概念；了解重力的由来。</a:t>
            </a:r>
            <a:endParaRPr kumimoji="0" lang="zh-CN" altLang="zh-CN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100286" y="2213357"/>
            <a:ext cx="7471886" cy="86439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过实验探究，了解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重力大小跟物体的质量的关系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 kumimoji="0" lang="en-US" altLang="zh-CN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28322" y="1784256"/>
            <a:ext cx="8202771" cy="3390424"/>
            <a:chOff x="987" y="819"/>
            <a:chExt cx="12918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3397"/>
              <a:ext cx="0" cy="3519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93" y="3390"/>
              <a:ext cx="912" cy="0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13898" y="819"/>
              <a:ext cx="0" cy="2578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/>
          <p:nvPr/>
        </p:nvGraphicFramePr>
        <p:xfrm>
          <a:off x="59055" y="2101797"/>
          <a:ext cx="9025890" cy="1221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80795"/>
                <a:gridCol w="923925"/>
                <a:gridCol w="975995"/>
                <a:gridCol w="974090"/>
                <a:gridCol w="974725"/>
                <a:gridCol w="973455"/>
                <a:gridCol w="973455"/>
                <a:gridCol w="976630"/>
                <a:gridCol w="972820"/>
              </a:tblGrid>
              <a:tr h="36576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地点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赤道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广州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武汉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上海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北京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纽约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莫斯科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北极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70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值大小</a:t>
                      </a:r>
                      <a:endParaRPr lang="en-US" altLang="en-US" sz="2000" b="1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780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788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794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794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01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03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16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32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31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方正楷体_GBK" charset="0"/>
                        </a:rPr>
                        <a:t>地理纬度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°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°06'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°33'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1°12'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°56'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°40'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5°45'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°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" name="文本框 103"/>
          <p:cNvSpPr txBox="1"/>
          <p:nvPr/>
        </p:nvSpPr>
        <p:spPr>
          <a:xfrm>
            <a:off x="210979" y="3361495"/>
            <a:ext cx="8857520" cy="2306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20000"/>
              </a:lnSpc>
            </a:pP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表中提供的信息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回答下列问题。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的城市是</a:t>
            </a:r>
            <a:r>
              <a:rPr lang="zh-CN" sz="2400" b="1" u="sng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　　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indent="0">
              <a:lnSpc>
                <a:spcPct val="12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造成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的原因可能是</a:t>
            </a:r>
            <a:r>
              <a:rPr lang="zh-CN" sz="2400" b="1" u="sng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　　　　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indent="0">
              <a:lnSpc>
                <a:spcPct val="12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国与许多国家之间的贸易往来频繁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这些往来的货物运输中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货单上所标示的“货物重量”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质上是货物的</a:t>
            </a:r>
            <a:r>
              <a:rPr lang="en-US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9568" y="1517306"/>
            <a:ext cx="552831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/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下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表列出了一些城市和地区的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值大小。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79395" y="3788618"/>
            <a:ext cx="171005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方正书宋_GBK" charset="0"/>
                <a:sym typeface="+mn-ea"/>
              </a:rPr>
              <a:t>武汉和上海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方正书宋_GBK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00979" y="4237984"/>
            <a:ext cx="20154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方正书宋_GBK" charset="0"/>
                <a:sym typeface="+mn-ea"/>
              </a:rPr>
              <a:t>地理位置不同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方正书宋_GBK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54036" y="5111135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方正书宋_GBK" charset="0"/>
                <a:sym typeface="+mn-ea"/>
              </a:rPr>
              <a:t>质量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方正书宋_GBK" charset="0"/>
              <a:sym typeface="+mn-ea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3824" y="1984462"/>
            <a:ext cx="8978265" cy="3830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324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在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“探究重力与质量的关系”的实验中：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1）测量物体重力前，除了观察弹簧测力汁的量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程和分度值外，还应将弹簧测力计在</a:t>
            </a:r>
            <a:r>
              <a:rPr lang="en-US" altLang="zh-CN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_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方向</a:t>
            </a:r>
            <a:endParaRPr lang="en-US" altLang="zh-CN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调零。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2）测量物体重力时，应将物体挂在弹簧测力计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下并让它处于</a:t>
            </a:r>
            <a:r>
              <a:rPr lang="en-US" altLang="zh-CN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___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状态，这时弹簧测力计的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示数（即拉力大小）就等于物体的重力。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3）实验小组的同学测量出了不同质量钩码所受重力的多组数据。其中一次测量时弹簧测力计指针位置如图所示，其读数为</a:t>
            </a:r>
            <a:r>
              <a:rPr lang="en-US" altLang="zh-CN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N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256179" y="2772276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竖直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29472" y="3999295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静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77769" y="5185314"/>
            <a:ext cx="56578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0</a:t>
            </a:r>
          </a:p>
        </p:txBody>
      </p:sp>
      <p:pic>
        <p:nvPicPr>
          <p:cNvPr id="231" name="7315.eps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60" r="12824"/>
          <a:stretch>
            <a:fillRect/>
          </a:stretch>
        </p:blipFill>
        <p:spPr>
          <a:xfrm>
            <a:off x="6908275" y="1784489"/>
            <a:ext cx="2138988" cy="2857611"/>
          </a:xfrm>
          <a:prstGeom prst="rect">
            <a:avLst/>
          </a:prstGeom>
        </p:spPr>
      </p:pic>
      <p:grpSp>
        <p:nvGrpSpPr>
          <p:cNvPr id="7" name="组合 1"/>
          <p:cNvGrpSpPr>
            <a:grpSpLocks noChangeAspect="1"/>
          </p:cNvGrpSpPr>
          <p:nvPr/>
        </p:nvGrpSpPr>
        <p:grpSpPr bwMode="auto">
          <a:xfrm>
            <a:off x="3216593" y="1350302"/>
            <a:ext cx="2411016" cy="450056"/>
            <a:chOff x="3564387" y="597378"/>
            <a:chExt cx="2247990" cy="419195"/>
          </a:xfrm>
        </p:grpSpPr>
        <p:sp>
          <p:nvSpPr>
            <p:cNvPr id="8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3182065" y="1307439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" name="7SL3.eps" descr="id:2147509190;FounderCES"/>
          <p:cNvPicPr>
            <a:picLocks noChangeAspect="1"/>
          </p:cNvPicPr>
          <p:nvPr/>
        </p:nvPicPr>
        <p:blipFill>
          <a:blip r:embed="rId2"/>
          <a:srcRect l="10188" t="2646" r="10628" b="3092"/>
          <a:stretch>
            <a:fillRect/>
          </a:stretch>
        </p:blipFill>
        <p:spPr>
          <a:xfrm>
            <a:off x="90964" y="1798902"/>
            <a:ext cx="8962073" cy="350901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14" name="组合 10413"/>
          <p:cNvGrpSpPr/>
          <p:nvPr/>
        </p:nvGrpSpPr>
        <p:grpSpPr>
          <a:xfrm>
            <a:off x="278130" y="1496768"/>
            <a:ext cx="8727914" cy="4073266"/>
            <a:chOff x="-47" y="381"/>
            <a:chExt cx="5807" cy="4225"/>
          </a:xfrm>
        </p:grpSpPr>
        <p:sp>
          <p:nvSpPr>
            <p:cNvPr id="10292" name="矩形 10291"/>
            <p:cNvSpPr/>
            <p:nvPr/>
          </p:nvSpPr>
          <p:spPr>
            <a:xfrm>
              <a:off x="-47" y="4188"/>
              <a:ext cx="580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我们只能说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“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重力与质量成正比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”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，但不能说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“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质量与重力成正比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”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10291" name="矩形 10290"/>
            <p:cNvSpPr/>
            <p:nvPr/>
          </p:nvSpPr>
          <p:spPr>
            <a:xfrm>
              <a:off x="870" y="3704"/>
              <a:ext cx="489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g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90" name="矩形 10289"/>
            <p:cNvSpPr/>
            <p:nvPr/>
          </p:nvSpPr>
          <p:spPr>
            <a:xfrm>
              <a:off x="-47" y="3704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联系</a:t>
              </a:r>
            </a:p>
          </p:txBody>
        </p:sp>
        <p:sp>
          <p:nvSpPr>
            <p:cNvPr id="10289" name="矩形 10288"/>
            <p:cNvSpPr/>
            <p:nvPr/>
          </p:nvSpPr>
          <p:spPr>
            <a:xfrm>
              <a:off x="3550" y="3268"/>
              <a:ext cx="2210" cy="42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天平、台秤、杆秤等</a:t>
              </a:r>
            </a:p>
          </p:txBody>
        </p:sp>
        <p:sp>
          <p:nvSpPr>
            <p:cNvPr id="10288" name="矩形 10287"/>
            <p:cNvSpPr/>
            <p:nvPr/>
          </p:nvSpPr>
          <p:spPr>
            <a:xfrm>
              <a:off x="870" y="3268"/>
              <a:ext cx="2680" cy="43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弹簧测力计</a:t>
              </a:r>
            </a:p>
          </p:txBody>
        </p:sp>
        <p:sp>
          <p:nvSpPr>
            <p:cNvPr id="10287" name="矩形 10286"/>
            <p:cNvSpPr/>
            <p:nvPr/>
          </p:nvSpPr>
          <p:spPr>
            <a:xfrm>
              <a:off x="-47" y="3268"/>
              <a:ext cx="917" cy="43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测量工具</a:t>
              </a:r>
            </a:p>
          </p:txBody>
        </p:sp>
        <p:sp>
          <p:nvSpPr>
            <p:cNvPr id="10286" name="矩形 10285"/>
            <p:cNvSpPr/>
            <p:nvPr/>
          </p:nvSpPr>
          <p:spPr>
            <a:xfrm>
              <a:off x="3550" y="2850"/>
              <a:ext cx="221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千克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kg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5" name="矩形 10284"/>
            <p:cNvSpPr/>
            <p:nvPr/>
          </p:nvSpPr>
          <p:spPr>
            <a:xfrm>
              <a:off x="870" y="2850"/>
              <a:ext cx="268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牛顿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N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4" name="矩形 10283"/>
            <p:cNvSpPr/>
            <p:nvPr/>
          </p:nvSpPr>
          <p:spPr>
            <a:xfrm>
              <a:off x="-47" y="2850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单位</a:t>
              </a:r>
            </a:p>
          </p:txBody>
        </p:sp>
        <p:sp>
          <p:nvSpPr>
            <p:cNvPr id="10283" name="矩形 10282"/>
            <p:cNvSpPr/>
            <p:nvPr/>
          </p:nvSpPr>
          <p:spPr>
            <a:xfrm>
              <a:off x="3550" y="2432"/>
              <a:ext cx="221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没有方向</a:t>
              </a:r>
              <a:r>
                <a:rPr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</a:rPr>
                <a:t>（有大小）</a:t>
              </a:r>
            </a:p>
          </p:txBody>
        </p:sp>
        <p:sp>
          <p:nvSpPr>
            <p:cNvPr id="10282" name="矩形 10281"/>
            <p:cNvSpPr/>
            <p:nvPr/>
          </p:nvSpPr>
          <p:spPr>
            <a:xfrm>
              <a:off x="870" y="2432"/>
              <a:ext cx="268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竖直向下（有大小有方向）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1" name="矩形 10280"/>
            <p:cNvSpPr/>
            <p:nvPr/>
          </p:nvSpPr>
          <p:spPr>
            <a:xfrm>
              <a:off x="-47" y="2432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方向</a:t>
              </a:r>
            </a:p>
          </p:txBody>
        </p:sp>
        <p:sp>
          <p:nvSpPr>
            <p:cNvPr id="10280" name="矩形 10279"/>
            <p:cNvSpPr/>
            <p:nvPr/>
          </p:nvSpPr>
          <p:spPr>
            <a:xfrm>
              <a:off x="3550" y="1678"/>
              <a:ext cx="2210" cy="7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质量是物质的属性，与其他因素无关</a:t>
              </a:r>
            </a:p>
          </p:txBody>
        </p:sp>
        <p:sp>
          <p:nvSpPr>
            <p:cNvPr id="10279" name="矩形 10278"/>
            <p:cNvSpPr/>
            <p:nvPr/>
          </p:nvSpPr>
          <p:spPr>
            <a:xfrm>
              <a:off x="870" y="1678"/>
              <a:ext cx="2680" cy="7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物体所受的重力随不同位置</a:t>
              </a:r>
              <a:r>
                <a:rPr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变化而变化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8" name="矩形 10277"/>
            <p:cNvSpPr/>
            <p:nvPr/>
          </p:nvSpPr>
          <p:spPr>
            <a:xfrm>
              <a:off x="-47" y="1678"/>
              <a:ext cx="917" cy="7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影响因素</a:t>
              </a:r>
            </a:p>
          </p:txBody>
        </p:sp>
        <p:sp>
          <p:nvSpPr>
            <p:cNvPr id="10277" name="矩形 10276"/>
            <p:cNvSpPr/>
            <p:nvPr/>
          </p:nvSpPr>
          <p:spPr>
            <a:xfrm>
              <a:off x="3550" y="1258"/>
              <a:ext cx="2210" cy="40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物体所含物质的多少</a:t>
              </a:r>
            </a:p>
          </p:txBody>
        </p:sp>
        <p:sp>
          <p:nvSpPr>
            <p:cNvPr id="10276" name="矩形 10275"/>
            <p:cNvSpPr/>
            <p:nvPr/>
          </p:nvSpPr>
          <p:spPr>
            <a:xfrm>
              <a:off x="870" y="1253"/>
              <a:ext cx="2680" cy="39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于地球的吸引而使物体受到的力</a:t>
              </a:r>
            </a:p>
          </p:txBody>
        </p:sp>
        <p:sp>
          <p:nvSpPr>
            <p:cNvPr id="10275" name="矩形 10274"/>
            <p:cNvSpPr/>
            <p:nvPr/>
          </p:nvSpPr>
          <p:spPr>
            <a:xfrm>
              <a:off x="-47" y="1273"/>
              <a:ext cx="917" cy="37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定义</a:t>
              </a:r>
            </a:p>
          </p:txBody>
        </p:sp>
        <p:sp>
          <p:nvSpPr>
            <p:cNvPr id="10274" name="矩形 10273"/>
            <p:cNvSpPr/>
            <p:nvPr/>
          </p:nvSpPr>
          <p:spPr>
            <a:xfrm>
              <a:off x="3550" y="840"/>
              <a:ext cx="221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0273" name="矩形 10272"/>
            <p:cNvSpPr/>
            <p:nvPr/>
          </p:nvSpPr>
          <p:spPr>
            <a:xfrm>
              <a:off x="870" y="835"/>
              <a:ext cx="268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0272" name="矩形 10271"/>
            <p:cNvSpPr/>
            <p:nvPr/>
          </p:nvSpPr>
          <p:spPr>
            <a:xfrm>
              <a:off x="-47" y="835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符号</a:t>
              </a:r>
            </a:p>
          </p:txBody>
        </p:sp>
        <p:sp>
          <p:nvSpPr>
            <p:cNvPr id="10271" name="矩形 10270"/>
            <p:cNvSpPr/>
            <p:nvPr/>
          </p:nvSpPr>
          <p:spPr>
            <a:xfrm>
              <a:off x="3550" y="381"/>
              <a:ext cx="2210" cy="4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质量</a:t>
              </a:r>
            </a:p>
          </p:txBody>
        </p:sp>
        <p:sp>
          <p:nvSpPr>
            <p:cNvPr id="10270" name="矩形 10269"/>
            <p:cNvSpPr/>
            <p:nvPr/>
          </p:nvSpPr>
          <p:spPr>
            <a:xfrm>
              <a:off x="870" y="381"/>
              <a:ext cx="2680" cy="4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重力</a:t>
              </a:r>
            </a:p>
          </p:txBody>
        </p:sp>
        <p:sp>
          <p:nvSpPr>
            <p:cNvPr id="10269" name="矩形 10268"/>
            <p:cNvSpPr/>
            <p:nvPr/>
          </p:nvSpPr>
          <p:spPr>
            <a:xfrm>
              <a:off x="-47" y="381"/>
              <a:ext cx="917" cy="4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endParaRPr sz="2000" b="1" dirty="0"/>
            </a:p>
          </p:txBody>
        </p:sp>
        <p:sp>
          <p:nvSpPr>
            <p:cNvPr id="10334" name="直接连接符 10333"/>
            <p:cNvSpPr/>
            <p:nvPr/>
          </p:nvSpPr>
          <p:spPr>
            <a:xfrm>
              <a:off x="0" y="2432"/>
              <a:ext cx="5760" cy="0"/>
            </a:xfrm>
            <a:prstGeom prst="line">
              <a:avLst/>
            </a:prstGeom>
            <a:ln w="381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7" name="直接连接符 10346"/>
            <p:cNvSpPr/>
            <p:nvPr/>
          </p:nvSpPr>
          <p:spPr>
            <a:xfrm>
              <a:off x="0" y="2850"/>
              <a:ext cx="5760" cy="0"/>
            </a:xfrm>
            <a:prstGeom prst="line">
              <a:avLst/>
            </a:prstGeom>
            <a:ln w="381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82655" y="2034242"/>
            <a:ext cx="8786512" cy="3283208"/>
            <a:chOff x="508490" y="1176992"/>
            <a:chExt cx="8786512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852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494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575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561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539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30" y="2383737"/>
              <a:ext cx="4978272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466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884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678827" y="1348881"/>
            <a:ext cx="3430508" cy="460534"/>
            <a:chOff x="6092" y="932"/>
            <a:chExt cx="7203" cy="967"/>
          </a:xfrm>
        </p:grpSpPr>
        <p:grpSp>
          <p:nvGrpSpPr>
            <p:cNvPr id="2" name="组合 18"/>
            <p:cNvGrpSpPr/>
            <p:nvPr/>
          </p:nvGrpSpPr>
          <p:grpSpPr bwMode="auto">
            <a:xfrm>
              <a:off x="6092" y="932"/>
              <a:ext cx="2785" cy="920"/>
              <a:chOff x="2201885" y="553122"/>
              <a:chExt cx="1768806" cy="584969"/>
            </a:xfrm>
          </p:grpSpPr>
          <p:sp>
            <p:nvSpPr>
              <p:cNvPr id="8" name="圆角矩形 7"/>
              <p:cNvSpPr/>
              <p:nvPr/>
            </p:nvSpPr>
            <p:spPr>
              <a:xfrm>
                <a:off x="2212975" y="553122"/>
                <a:ext cx="1746628" cy="58496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/>
            </p:nvSpPr>
            <p:spPr bwMode="auto">
              <a:xfrm>
                <a:off x="2201885" y="609122"/>
                <a:ext cx="1768806" cy="5154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9135" y="932"/>
              <a:ext cx="4160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重 力</a:t>
              </a:r>
            </a:p>
          </p:txBody>
        </p:sp>
      </p:grpSp>
      <p:sp>
        <p:nvSpPr>
          <p:cNvPr id="16" name="TextBox 2"/>
          <p:cNvSpPr txBox="1"/>
          <p:nvPr/>
        </p:nvSpPr>
        <p:spPr>
          <a:xfrm>
            <a:off x="1796747" y="3995459"/>
            <a:ext cx="5736567" cy="460375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rPr>
              <a:t>地球附近的所有物体都受到重力的作用。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197168" y="1901561"/>
            <a:ext cx="8754428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抛出去的物体最终会落向地面，这是因为地球对它附近的物体有吸引作用。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138445" y="2975191"/>
            <a:ext cx="8754428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由于地球的吸引而使物体受到的力叫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用字母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  <p:sp>
        <p:nvSpPr>
          <p:cNvPr id="26" name="上箭头标注 25"/>
          <p:cNvSpPr/>
          <p:nvPr/>
        </p:nvSpPr>
        <p:spPr>
          <a:xfrm>
            <a:off x="1435974" y="4598740"/>
            <a:ext cx="1508607" cy="700332"/>
          </a:xfrm>
          <a:prstGeom prst="upArrowCallout">
            <a:avLst>
              <a:gd name="adj1" fmla="val 28912"/>
              <a:gd name="adj2" fmla="val 41411"/>
              <a:gd name="adj3" fmla="val 25000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施力物体</a:t>
            </a:r>
          </a:p>
        </p:txBody>
      </p:sp>
      <p:sp>
        <p:nvSpPr>
          <p:cNvPr id="27" name="上箭头标注 26"/>
          <p:cNvSpPr/>
          <p:nvPr/>
        </p:nvSpPr>
        <p:spPr>
          <a:xfrm>
            <a:off x="3634786" y="4582178"/>
            <a:ext cx="1410176" cy="677466"/>
          </a:xfrm>
          <a:prstGeom prst="upArrowCallout">
            <a:avLst>
              <a:gd name="adj1" fmla="val 28912"/>
              <a:gd name="adj2" fmla="val 41411"/>
              <a:gd name="adj3" fmla="val 25000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力物体</a:t>
            </a:r>
          </a:p>
        </p:txBody>
      </p:sp>
      <p:sp>
        <p:nvSpPr>
          <p:cNvPr id="3" name="椭圆 2"/>
          <p:cNvSpPr/>
          <p:nvPr/>
        </p:nvSpPr>
        <p:spPr>
          <a:xfrm>
            <a:off x="1796747" y="3885676"/>
            <a:ext cx="787062" cy="713064"/>
          </a:xfrm>
          <a:prstGeom prst="ellipse">
            <a:avLst/>
          </a:prstGeom>
          <a:grp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3946343" y="3869114"/>
            <a:ext cx="787062" cy="713064"/>
          </a:xfrm>
          <a:prstGeom prst="ellipse">
            <a:avLst/>
          </a:prstGeom>
          <a:grp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20" grpId="0"/>
      <p:bldP spid="15" grpId="0"/>
      <p:bldP spid="26" grpId="0" bldLvl="0" animBg="1"/>
      <p:bldP spid="27" grpId="0" bldLvl="0" animBg="1"/>
      <p:bldP spid="3" grpId="0" bldLvl="0" animBg="1"/>
      <p:bldP spid="3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355" y="3837479"/>
            <a:ext cx="3091708" cy="20064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7" name="TextBox 3"/>
          <p:cNvSpPr txBox="1"/>
          <p:nvPr/>
        </p:nvSpPr>
        <p:spPr>
          <a:xfrm>
            <a:off x="2024643" y="1416709"/>
            <a:ext cx="5877401" cy="4603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举出几个例子来证明重力的存在。</a:t>
            </a:r>
          </a:p>
        </p:txBody>
      </p:sp>
      <p:pic>
        <p:nvPicPr>
          <p:cNvPr id="22" name="图片 21" descr="e3e7698e-2536-4452-aaf6-cdbd314426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4684" y="2042236"/>
            <a:ext cx="3311360" cy="173486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24" name="组合 23"/>
          <p:cNvGrpSpPr/>
          <p:nvPr/>
        </p:nvGrpSpPr>
        <p:grpSpPr>
          <a:xfrm>
            <a:off x="673329" y="1416709"/>
            <a:ext cx="1351392" cy="464786"/>
            <a:chOff x="571387" y="745077"/>
            <a:chExt cx="1351392" cy="464785"/>
          </a:xfrm>
        </p:grpSpPr>
        <p:grpSp>
          <p:nvGrpSpPr>
            <p:cNvPr id="25" name="组合 24"/>
            <p:cNvGrpSpPr/>
            <p:nvPr/>
          </p:nvGrpSpPr>
          <p:grpSpPr>
            <a:xfrm>
              <a:off x="835070" y="764930"/>
              <a:ext cx="1087709" cy="438801"/>
              <a:chOff x="835070" y="764930"/>
              <a:chExt cx="1087709" cy="438801"/>
            </a:xfrm>
          </p:grpSpPr>
          <p:sp>
            <p:nvSpPr>
              <p:cNvPr id="29" name="流程图: 库存数据 28"/>
              <p:cNvSpPr/>
              <p:nvPr/>
            </p:nvSpPr>
            <p:spPr>
              <a:xfrm rot="10800000">
                <a:off x="835070" y="764930"/>
                <a:ext cx="1087709" cy="438801"/>
              </a:xfrm>
              <a:prstGeom prst="flowChartOnlineStorage">
                <a:avLst/>
              </a:prstGeom>
              <a:solidFill>
                <a:srgbClr val="02B3C5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endParaRPr lang="zh-CN" altLang="en-US" kern="0" dirty="0">
                  <a:solidFill>
                    <a:prstClr val="white"/>
                  </a:solidFill>
                  <a:latin typeface="Times New Roman" panose="020206030504050203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919402" y="770267"/>
                <a:ext cx="1003300" cy="398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000" kern="0" dirty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讨论</a:t>
                </a:r>
              </a:p>
            </p:txBody>
          </p:sp>
        </p:grpSp>
        <p:pic>
          <p:nvPicPr>
            <p:cNvPr id="28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" t="4593" r="3507" b="2832"/>
            <a:stretch>
              <a:fillRect/>
            </a:stretch>
          </p:blipFill>
          <p:spPr bwMode="auto">
            <a:xfrm>
              <a:off x="571387" y="745077"/>
              <a:ext cx="456445" cy="464785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866" y="2042235"/>
            <a:ext cx="3084197" cy="173486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684" y="3884561"/>
            <a:ext cx="3376688" cy="191590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3"/>
          <p:cNvSpPr txBox="1"/>
          <p:nvPr/>
        </p:nvSpPr>
        <p:spPr>
          <a:xfrm>
            <a:off x="2024643" y="1416709"/>
            <a:ext cx="5877401" cy="4603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没有重力我们的生活会是什么样子？</a:t>
            </a:r>
          </a:p>
        </p:txBody>
      </p:sp>
      <p:pic>
        <p:nvPicPr>
          <p:cNvPr id="21" name="图片 20" descr="e824b899a9014c084826f065017b02087af4f4d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0180" y="2399031"/>
            <a:ext cx="2833886" cy="2415021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673329" y="1416709"/>
            <a:ext cx="1351392" cy="464786"/>
            <a:chOff x="571387" y="745077"/>
            <a:chExt cx="1351392" cy="464785"/>
          </a:xfrm>
        </p:grpSpPr>
        <p:grpSp>
          <p:nvGrpSpPr>
            <p:cNvPr id="25" name="组合 24"/>
            <p:cNvGrpSpPr/>
            <p:nvPr/>
          </p:nvGrpSpPr>
          <p:grpSpPr>
            <a:xfrm>
              <a:off x="835070" y="764930"/>
              <a:ext cx="1087709" cy="438801"/>
              <a:chOff x="835070" y="764930"/>
              <a:chExt cx="1087709" cy="438801"/>
            </a:xfrm>
          </p:grpSpPr>
          <p:sp>
            <p:nvSpPr>
              <p:cNvPr id="29" name="流程图: 库存数据 28"/>
              <p:cNvSpPr/>
              <p:nvPr/>
            </p:nvSpPr>
            <p:spPr>
              <a:xfrm rot="10800000">
                <a:off x="835070" y="764930"/>
                <a:ext cx="1087709" cy="438801"/>
              </a:xfrm>
              <a:prstGeom prst="flowChartOnlineStorage">
                <a:avLst/>
              </a:prstGeom>
              <a:solidFill>
                <a:srgbClr val="02B3C5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endParaRPr lang="zh-CN" altLang="en-US" kern="0" dirty="0">
                  <a:solidFill>
                    <a:prstClr val="white"/>
                  </a:solidFill>
                  <a:latin typeface="Times New Roman" panose="020206030504050203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919402" y="770267"/>
                <a:ext cx="1003300" cy="398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000" kern="0" dirty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讨论</a:t>
                </a:r>
              </a:p>
            </p:txBody>
          </p:sp>
        </p:grpSp>
        <p:pic>
          <p:nvPicPr>
            <p:cNvPr id="28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" t="4593" r="3507" b="2832"/>
            <a:stretch>
              <a:fillRect/>
            </a:stretch>
          </p:blipFill>
          <p:spPr bwMode="auto">
            <a:xfrm>
              <a:off x="571387" y="745077"/>
              <a:ext cx="456445" cy="464785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329" y="2399031"/>
            <a:ext cx="3962281" cy="2313903"/>
          </a:xfrm>
          <a:prstGeom prst="rect">
            <a:avLst/>
          </a:prstGeom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2620896" y="1260507"/>
            <a:ext cx="3441383" cy="461102"/>
            <a:chOff x="5995" y="1126"/>
            <a:chExt cx="7226" cy="968"/>
          </a:xfrm>
        </p:grpSpPr>
        <p:grpSp>
          <p:nvGrpSpPr>
            <p:cNvPr id="7" name="组合 18"/>
            <p:cNvGrpSpPr/>
            <p:nvPr/>
          </p:nvGrpSpPr>
          <p:grpSpPr bwMode="auto">
            <a:xfrm>
              <a:off x="5995" y="1153"/>
              <a:ext cx="2917" cy="941"/>
              <a:chOff x="2140714" y="693552"/>
              <a:chExt cx="1852671" cy="597978"/>
            </a:xfrm>
          </p:grpSpPr>
          <p:sp>
            <p:nvSpPr>
              <p:cNvPr id="9" name="圆角矩形 8"/>
              <p:cNvSpPr/>
              <p:nvPr/>
            </p:nvSpPr>
            <p:spPr>
              <a:xfrm>
                <a:off x="2140714" y="693552"/>
                <a:ext cx="1852671" cy="580351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/>
            </p:nvSpPr>
            <p:spPr bwMode="auto">
              <a:xfrm>
                <a:off x="2182528" y="776480"/>
                <a:ext cx="1769045" cy="5150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</p:grpSp>
        <p:sp>
          <p:nvSpPr>
            <p:cNvPr id="11" name="文本框 10"/>
            <p:cNvSpPr txBox="1"/>
            <p:nvPr/>
          </p:nvSpPr>
          <p:spPr>
            <a:xfrm>
              <a:off x="9225" y="1126"/>
              <a:ext cx="3996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重力的大小</a:t>
              </a:r>
              <a:endParaRPr lang="en-US" altLang="zh-CN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32570" y="4477499"/>
            <a:ext cx="8459153" cy="73723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1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    大量的生活经验告诉我们，质量不同的物体所受的重力不同。举</a:t>
            </a:r>
            <a:r>
              <a:rPr lang="zh-CN" altLang="en-US" sz="2100" b="1" strike="noStrike" noProof="1" smtClean="0">
                <a:solidFill>
                  <a:srgbClr val="000000"/>
                </a:solidFill>
                <a:latin typeface="宋体" panose="02010600030101010101" pitchFamily="2" charset="-122"/>
              </a:rPr>
              <a:t>起它们</a:t>
            </a:r>
            <a:r>
              <a:rPr lang="zh-CN" altLang="en-US" sz="21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的感受也不同。</a:t>
            </a:r>
          </a:p>
        </p:txBody>
      </p:sp>
      <p:pic>
        <p:nvPicPr>
          <p:cNvPr id="4" name="图片 3" descr="a1975adagw1ey52wabzx9g20hs0btwzj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351" y="2274991"/>
            <a:ext cx="3316536" cy="2202508"/>
          </a:xfrm>
          <a:prstGeom prst="rect">
            <a:avLst/>
          </a:prstGeom>
        </p:spPr>
      </p:pic>
      <p:pic>
        <p:nvPicPr>
          <p:cNvPr id="5" name="图片 4" descr="201608100915396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391" y="2504556"/>
            <a:ext cx="2847437" cy="191510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02918" y="1831043"/>
            <a:ext cx="7660906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力的大小与什么因素有关呢？请观察以下现象。</a:t>
            </a:r>
          </a:p>
        </p:txBody>
      </p:sp>
      <p:sp>
        <p:nvSpPr>
          <p:cNvPr id="13" name="矩形 12"/>
          <p:cNvSpPr/>
          <p:nvPr/>
        </p:nvSpPr>
        <p:spPr>
          <a:xfrm>
            <a:off x="461393" y="5275233"/>
            <a:ext cx="8112155" cy="41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/>
            <a:r>
              <a:rPr lang="zh-CN" altLang="en-US" sz="2100" b="1" noProof="1">
                <a:solidFill>
                  <a:srgbClr val="FF0000"/>
                </a:solidFill>
                <a:latin typeface="宋体" panose="02010600030101010101" pitchFamily="2" charset="-122"/>
              </a:rPr>
              <a:t>我们如何找出地球附近的物体所受的重力跟它的质量之间的关系呢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010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4456" y="2190128"/>
            <a:ext cx="1240487" cy="2580802"/>
          </a:xfrm>
          <a:prstGeom prst="rect">
            <a:avLst/>
          </a:prstGeom>
        </p:spPr>
      </p:pic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-2381" y="1444338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实验：</a:t>
            </a:r>
            <a:r>
              <a:rPr lang="zh-CN" altLang="en-US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探究重力的大小跟质量的关系</a:t>
            </a:r>
            <a:endParaRPr lang="zh-CN" altLang="zh-CN" sz="2400" b="1" spc="100" dirty="0">
              <a:solidFill>
                <a:srgbClr val="FFFF00"/>
              </a:solidFill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3" name="TextBox 3"/>
          <p:cNvSpPr txBox="1"/>
          <p:nvPr/>
        </p:nvSpPr>
        <p:spPr>
          <a:xfrm>
            <a:off x="563678" y="2184361"/>
            <a:ext cx="2245519" cy="46037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器材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17667" y="2185651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弹簧测力计</a:t>
            </a:r>
          </a:p>
        </p:txBody>
      </p:sp>
      <p:sp>
        <p:nvSpPr>
          <p:cNvPr id="9" name="TextBox 7"/>
          <p:cNvSpPr txBox="1"/>
          <p:nvPr/>
        </p:nvSpPr>
        <p:spPr>
          <a:xfrm>
            <a:off x="709131" y="2781378"/>
            <a:ext cx="6916461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把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质量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钩码挂在弹簧测力计上，当钩码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止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时，记下弹簧测力计的示数；改变钩码质量，重复上述实验并记录实验数据。</a:t>
            </a:r>
          </a:p>
        </p:txBody>
      </p:sp>
      <p:sp>
        <p:nvSpPr>
          <p:cNvPr id="21" name="TextBox 3"/>
          <p:cNvSpPr txBox="1"/>
          <p:nvPr/>
        </p:nvSpPr>
        <p:spPr>
          <a:xfrm>
            <a:off x="563677" y="2873657"/>
            <a:ext cx="2245519" cy="46037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方法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87104" y="4710652"/>
          <a:ext cx="6621145" cy="74168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193800"/>
                <a:gridCol w="904875"/>
                <a:gridCol w="904875"/>
                <a:gridCol w="903605"/>
                <a:gridCol w="904875"/>
                <a:gridCol w="904240"/>
                <a:gridCol w="904875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kg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/N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ldLvl="0"/>
      <p:bldP spid="5" grpId="0"/>
      <p:bldP spid="9" grpId="0"/>
      <p:bldP spid="21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10"/>
          <p:cNvSpPr txBox="1"/>
          <p:nvPr/>
        </p:nvSpPr>
        <p:spPr>
          <a:xfrm>
            <a:off x="4705361" y="3203390"/>
            <a:ext cx="3985633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物体受到的重力大小跟它的质量成</a:t>
            </a:r>
            <a:r>
              <a:rPr lang="zh-CN" altLang="en-US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</a:t>
            </a:r>
            <a:r>
              <a:rPr lang="zh-CN" altLang="en-US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系。</a:t>
            </a:r>
          </a:p>
        </p:txBody>
      </p:sp>
      <p:sp>
        <p:nvSpPr>
          <p:cNvPr id="16" name="Text Box 11"/>
          <p:cNvSpPr txBox="1"/>
          <p:nvPr/>
        </p:nvSpPr>
        <p:spPr>
          <a:xfrm>
            <a:off x="4704846" y="4417841"/>
            <a:ext cx="3775393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物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体所受的重力跟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的比约等于</a:t>
            </a:r>
            <a:r>
              <a:rPr lang="en-US" altLang="zh-CN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_</a:t>
            </a:r>
            <a:r>
              <a:rPr lang="zh-CN" altLang="en-US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＿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Text Box 12"/>
          <p:cNvSpPr txBox="1"/>
          <p:nvPr/>
        </p:nvSpPr>
        <p:spPr>
          <a:xfrm>
            <a:off x="6800506" y="3837540"/>
            <a:ext cx="863204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1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比</a:t>
            </a:r>
          </a:p>
        </p:txBody>
      </p:sp>
      <p:sp>
        <p:nvSpPr>
          <p:cNvPr id="18" name="Text Box 13"/>
          <p:cNvSpPr txBox="1"/>
          <p:nvPr/>
        </p:nvSpPr>
        <p:spPr>
          <a:xfrm>
            <a:off x="6444318" y="5057842"/>
            <a:ext cx="1339454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100" b="1" dirty="0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　</a:t>
            </a:r>
            <a:r>
              <a:rPr lang="en-US" altLang="zh-CN" sz="2100" b="1" dirty="0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0 N/kg</a:t>
            </a:r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1560921" y="3118643"/>
            <a:ext cx="2233930" cy="20624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30" name="组合 19520"/>
          <p:cNvGrpSpPr/>
          <p:nvPr/>
        </p:nvGrpSpPr>
        <p:grpSpPr>
          <a:xfrm>
            <a:off x="1059668" y="2544867"/>
            <a:ext cx="3645694" cy="3184922"/>
            <a:chOff x="385" y="1366"/>
            <a:chExt cx="3062" cy="2675"/>
          </a:xfrm>
        </p:grpSpPr>
        <p:grpSp>
          <p:nvGrpSpPr>
            <p:cNvPr id="9231" name="组合 19515"/>
            <p:cNvGrpSpPr/>
            <p:nvPr/>
          </p:nvGrpSpPr>
          <p:grpSpPr>
            <a:xfrm>
              <a:off x="517" y="1420"/>
              <a:ext cx="2611" cy="2428"/>
              <a:chOff x="583" y="1253"/>
              <a:chExt cx="2779" cy="2585"/>
            </a:xfrm>
          </p:grpSpPr>
          <p:sp>
            <p:nvSpPr>
              <p:cNvPr id="9232" name="直接连接符 19471"/>
              <p:cNvSpPr/>
              <p:nvPr/>
            </p:nvSpPr>
            <p:spPr>
              <a:xfrm flipV="1">
                <a:off x="583" y="1253"/>
                <a:ext cx="1" cy="25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lg"/>
              </a:ln>
            </p:spPr>
          </p:sp>
          <p:sp>
            <p:nvSpPr>
              <p:cNvPr id="9233" name="直接连接符 19472"/>
              <p:cNvSpPr/>
              <p:nvPr/>
            </p:nvSpPr>
            <p:spPr>
              <a:xfrm rot="5400000" flipV="1">
                <a:off x="1973" y="2449"/>
                <a:ext cx="0" cy="277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lg"/>
              </a:ln>
            </p:spPr>
          </p:sp>
          <p:grpSp>
            <p:nvGrpSpPr>
              <p:cNvPr id="9234" name="组合 19514"/>
              <p:cNvGrpSpPr/>
              <p:nvPr/>
            </p:nvGrpSpPr>
            <p:grpSpPr>
              <a:xfrm>
                <a:off x="583" y="1423"/>
                <a:ext cx="2580" cy="2268"/>
                <a:chOff x="583" y="1423"/>
                <a:chExt cx="2580" cy="2268"/>
              </a:xfrm>
            </p:grpSpPr>
            <p:sp>
              <p:nvSpPr>
                <p:cNvPr id="9235" name="直接连接符 19473"/>
                <p:cNvSpPr/>
                <p:nvPr/>
              </p:nvSpPr>
              <p:spPr>
                <a:xfrm>
                  <a:off x="583" y="1423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36" name="直接连接符 19474"/>
                <p:cNvSpPr/>
                <p:nvPr/>
              </p:nvSpPr>
              <p:spPr>
                <a:xfrm>
                  <a:off x="583" y="1565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37" name="直接连接符 19475"/>
                <p:cNvSpPr/>
                <p:nvPr/>
              </p:nvSpPr>
              <p:spPr>
                <a:xfrm>
                  <a:off x="583" y="1706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38" name="直接连接符 19476"/>
                <p:cNvSpPr/>
                <p:nvPr/>
              </p:nvSpPr>
              <p:spPr>
                <a:xfrm>
                  <a:off x="583" y="1848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39" name="直接连接符 19477"/>
                <p:cNvSpPr/>
                <p:nvPr/>
              </p:nvSpPr>
              <p:spPr>
                <a:xfrm>
                  <a:off x="583" y="1990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0" name="直接连接符 19478"/>
                <p:cNvSpPr/>
                <p:nvPr/>
              </p:nvSpPr>
              <p:spPr>
                <a:xfrm>
                  <a:off x="583" y="2132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1" name="直接连接符 19479"/>
                <p:cNvSpPr/>
                <p:nvPr/>
              </p:nvSpPr>
              <p:spPr>
                <a:xfrm>
                  <a:off x="583" y="2273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2" name="直接连接符 19480"/>
                <p:cNvSpPr/>
                <p:nvPr/>
              </p:nvSpPr>
              <p:spPr>
                <a:xfrm>
                  <a:off x="583" y="2415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3" name="直接连接符 19481"/>
                <p:cNvSpPr/>
                <p:nvPr/>
              </p:nvSpPr>
              <p:spPr>
                <a:xfrm>
                  <a:off x="583" y="2557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4" name="直接连接符 19482"/>
                <p:cNvSpPr/>
                <p:nvPr/>
              </p:nvSpPr>
              <p:spPr>
                <a:xfrm>
                  <a:off x="583" y="2699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5" name="直接连接符 19483"/>
                <p:cNvSpPr/>
                <p:nvPr/>
              </p:nvSpPr>
              <p:spPr>
                <a:xfrm>
                  <a:off x="583" y="2840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6" name="直接连接符 19484"/>
                <p:cNvSpPr/>
                <p:nvPr/>
              </p:nvSpPr>
              <p:spPr>
                <a:xfrm>
                  <a:off x="583" y="2982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7" name="直接连接符 19485"/>
                <p:cNvSpPr/>
                <p:nvPr/>
              </p:nvSpPr>
              <p:spPr>
                <a:xfrm>
                  <a:off x="583" y="3124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8" name="直接连接符 19487"/>
                <p:cNvSpPr/>
                <p:nvPr/>
              </p:nvSpPr>
              <p:spPr>
                <a:xfrm>
                  <a:off x="583" y="3266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9" name="直接连接符 19488"/>
                <p:cNvSpPr/>
                <p:nvPr/>
              </p:nvSpPr>
              <p:spPr>
                <a:xfrm>
                  <a:off x="583" y="3407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0" name="直接连接符 19489"/>
                <p:cNvSpPr/>
                <p:nvPr/>
              </p:nvSpPr>
              <p:spPr>
                <a:xfrm>
                  <a:off x="583" y="3549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1" name="直接连接符 19490"/>
                <p:cNvSpPr/>
                <p:nvPr/>
              </p:nvSpPr>
              <p:spPr>
                <a:xfrm>
                  <a:off x="583" y="3691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9252" name="组合 19511"/>
              <p:cNvGrpSpPr/>
              <p:nvPr/>
            </p:nvGrpSpPr>
            <p:grpSpPr>
              <a:xfrm>
                <a:off x="735" y="1423"/>
                <a:ext cx="2428" cy="2410"/>
                <a:chOff x="300" y="1536"/>
                <a:chExt cx="2268" cy="2297"/>
              </a:xfrm>
            </p:grpSpPr>
            <p:sp>
              <p:nvSpPr>
                <p:cNvPr id="9253" name="直接连接符 19493"/>
                <p:cNvSpPr/>
                <p:nvPr/>
              </p:nvSpPr>
              <p:spPr>
                <a:xfrm>
                  <a:off x="300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4" name="直接连接符 19494"/>
                <p:cNvSpPr/>
                <p:nvPr/>
              </p:nvSpPr>
              <p:spPr>
                <a:xfrm>
                  <a:off x="442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5" name="直接连接符 19495"/>
                <p:cNvSpPr/>
                <p:nvPr/>
              </p:nvSpPr>
              <p:spPr>
                <a:xfrm>
                  <a:off x="584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6" name="直接连接符 19496"/>
                <p:cNvSpPr/>
                <p:nvPr/>
              </p:nvSpPr>
              <p:spPr>
                <a:xfrm>
                  <a:off x="725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7" name="直接连接符 19497"/>
                <p:cNvSpPr/>
                <p:nvPr/>
              </p:nvSpPr>
              <p:spPr>
                <a:xfrm>
                  <a:off x="867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8" name="直接连接符 19498"/>
                <p:cNvSpPr/>
                <p:nvPr/>
              </p:nvSpPr>
              <p:spPr>
                <a:xfrm>
                  <a:off x="1009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9" name="直接连接符 19499"/>
                <p:cNvSpPr/>
                <p:nvPr/>
              </p:nvSpPr>
              <p:spPr>
                <a:xfrm>
                  <a:off x="1151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0" name="直接连接符 19500"/>
                <p:cNvSpPr/>
                <p:nvPr/>
              </p:nvSpPr>
              <p:spPr>
                <a:xfrm>
                  <a:off x="1293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1" name="直接连接符 19501"/>
                <p:cNvSpPr/>
                <p:nvPr/>
              </p:nvSpPr>
              <p:spPr>
                <a:xfrm>
                  <a:off x="1434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2" name="直接连接符 19502"/>
                <p:cNvSpPr/>
                <p:nvPr/>
              </p:nvSpPr>
              <p:spPr>
                <a:xfrm>
                  <a:off x="1576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3" name="直接连接符 19503"/>
                <p:cNvSpPr/>
                <p:nvPr/>
              </p:nvSpPr>
              <p:spPr>
                <a:xfrm>
                  <a:off x="1718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4" name="直接连接符 19504"/>
                <p:cNvSpPr/>
                <p:nvPr/>
              </p:nvSpPr>
              <p:spPr>
                <a:xfrm>
                  <a:off x="1860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5" name="直接连接符 19505"/>
                <p:cNvSpPr/>
                <p:nvPr/>
              </p:nvSpPr>
              <p:spPr>
                <a:xfrm>
                  <a:off x="2002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6" name="直接连接符 19506"/>
                <p:cNvSpPr/>
                <p:nvPr/>
              </p:nvSpPr>
              <p:spPr>
                <a:xfrm>
                  <a:off x="2143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7" name="直接连接符 19507"/>
                <p:cNvSpPr/>
                <p:nvPr/>
              </p:nvSpPr>
              <p:spPr>
                <a:xfrm>
                  <a:off x="2285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8" name="直接连接符 19508"/>
                <p:cNvSpPr/>
                <p:nvPr/>
              </p:nvSpPr>
              <p:spPr>
                <a:xfrm>
                  <a:off x="2426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9" name="直接连接符 19509"/>
                <p:cNvSpPr/>
                <p:nvPr/>
              </p:nvSpPr>
              <p:spPr>
                <a:xfrm>
                  <a:off x="2568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9270" name="文本框 19516"/>
            <p:cNvSpPr txBox="1"/>
            <p:nvPr/>
          </p:nvSpPr>
          <p:spPr>
            <a:xfrm>
              <a:off x="2968" y="3653"/>
              <a:ext cx="47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1350" b="1">
                  <a:latin typeface="Times New Roman" panose="02020603050405020304" pitchFamily="18" charset="0"/>
                  <a:ea typeface="宋体" panose="02010600030101010101" pitchFamily="2" charset="-122"/>
                </a:rPr>
                <a:t>/kg</a:t>
              </a:r>
            </a:p>
          </p:txBody>
        </p:sp>
        <p:sp>
          <p:nvSpPr>
            <p:cNvPr id="9271" name="文本框 19517"/>
            <p:cNvSpPr txBox="1"/>
            <p:nvPr/>
          </p:nvSpPr>
          <p:spPr>
            <a:xfrm>
              <a:off x="518" y="1366"/>
              <a:ext cx="47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 </a:t>
              </a:r>
              <a:r>
                <a:rPr lang="en-US" altLang="zh-CN" sz="1350" b="1">
                  <a:latin typeface="Times New Roman" panose="02020603050405020304" pitchFamily="18" charset="0"/>
                  <a:ea typeface="宋体" panose="02010600030101010101" pitchFamily="2" charset="-122"/>
                </a:rPr>
                <a:t>/N</a:t>
              </a:r>
            </a:p>
          </p:txBody>
        </p:sp>
        <p:sp>
          <p:nvSpPr>
            <p:cNvPr id="9272" name="文本框 19518"/>
            <p:cNvSpPr txBox="1"/>
            <p:nvPr/>
          </p:nvSpPr>
          <p:spPr>
            <a:xfrm>
              <a:off x="385" y="3790"/>
              <a:ext cx="18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cxnSp>
        <p:nvCxnSpPr>
          <p:cNvPr id="4" name="直接连接符 3"/>
          <p:cNvCxnSpPr/>
          <p:nvPr/>
        </p:nvCxnSpPr>
        <p:spPr>
          <a:xfrm flipV="1">
            <a:off x="1216751" y="5104923"/>
            <a:ext cx="438150" cy="38925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58044" y="1369674"/>
            <a:ext cx="7830945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以质量为横坐标、重力为纵坐标描点并连接这些点。观察并思考：物体所受重力跟它的质量有什么关系？</a:t>
            </a:r>
          </a:p>
        </p:txBody>
      </p:sp>
      <p:sp>
        <p:nvSpPr>
          <p:cNvPr id="72" name="TextBox 3"/>
          <p:cNvSpPr txBox="1"/>
          <p:nvPr/>
        </p:nvSpPr>
        <p:spPr>
          <a:xfrm>
            <a:off x="4420207" y="2637484"/>
            <a:ext cx="2245519" cy="46037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结论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72" grpId="0" bldLvl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58</Words>
  <Application>Microsoft Office PowerPoint</Application>
  <PresentationFormat>全屏显示(4:3)</PresentationFormat>
  <Paragraphs>241</Paragraphs>
  <Slides>3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38" baseType="lpstr">
      <vt:lpstr>默认设计模板</vt:lpstr>
      <vt:lpstr>Equation</vt:lpstr>
      <vt:lpstr>Bitmap Image</vt:lpstr>
      <vt:lpstr>Flash.Movie</vt:lpstr>
      <vt:lpstr> 第七章  力  第3节  重力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7</cp:revision>
  <dcterms:created xsi:type="dcterms:W3CDTF">2017-03-15T04:23:00Z</dcterms:created>
  <dcterms:modified xsi:type="dcterms:W3CDTF">2020-01-13T01:5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